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45CB7E6" w14:textId="4F638919" w:rsidR="00C53164" w:rsidRPr="00763914" w:rsidRDefault="007972FF" w:rsidP="00C6109A">
      <w:pPr>
        <w:jc w:val="center"/>
        <w:rPr>
          <w:rFonts w:eastAsia="VNI-Times"/>
          <w:b/>
        </w:rPr>
      </w:pPr>
      <w:r w:rsidRPr="00763914">
        <w:rPr>
          <w:rFonts w:eastAsia="VNI-Times"/>
          <w:b/>
        </w:rPr>
        <w:t>ĐÁP ÁN</w:t>
      </w:r>
      <w:r w:rsidR="00946983">
        <w:rPr>
          <w:rFonts w:eastAsia="VNI-Times"/>
          <w:b/>
        </w:rPr>
        <w:t xml:space="preserve"> LÝ 11 CUỐI KỲ 2</w:t>
      </w:r>
    </w:p>
    <w:tbl>
      <w:tblPr>
        <w:tblStyle w:val="TableGrid"/>
        <w:tblW w:w="10223" w:type="dxa"/>
        <w:tblInd w:w="-289" w:type="dxa"/>
        <w:tblLook w:val="04A0" w:firstRow="1" w:lastRow="0" w:firstColumn="1" w:lastColumn="0" w:noHBand="0" w:noVBand="1"/>
      </w:tblPr>
      <w:tblGrid>
        <w:gridCol w:w="1277"/>
        <w:gridCol w:w="7954"/>
        <w:gridCol w:w="992"/>
      </w:tblGrid>
      <w:tr w:rsidR="00124E25" w:rsidRPr="00763914" w14:paraId="56CF5E0B" w14:textId="77777777" w:rsidTr="00946983">
        <w:tc>
          <w:tcPr>
            <w:tcW w:w="1277" w:type="dxa"/>
          </w:tcPr>
          <w:p w14:paraId="4407AEB9" w14:textId="5C8709AC" w:rsidR="00C53164" w:rsidRPr="00763914" w:rsidRDefault="00C53164" w:rsidP="00946983">
            <w:pPr>
              <w:jc w:val="center"/>
              <w:rPr>
                <w:rFonts w:eastAsia="VNI-Times"/>
                <w:b/>
              </w:rPr>
            </w:pPr>
            <w:r w:rsidRPr="00763914">
              <w:rPr>
                <w:rFonts w:eastAsia="VNI-Times"/>
                <w:b/>
              </w:rPr>
              <w:t>Câu 1:</w:t>
            </w:r>
          </w:p>
          <w:p w14:paraId="75C6C393" w14:textId="77777777" w:rsidR="00C53164" w:rsidRPr="00763914" w:rsidRDefault="009825BD" w:rsidP="00946983">
            <w:pPr>
              <w:jc w:val="center"/>
              <w:rPr>
                <w:rFonts w:eastAsia="VNI-Times"/>
                <w:b/>
              </w:rPr>
            </w:pPr>
            <w:r w:rsidRPr="00763914">
              <w:rPr>
                <w:rFonts w:eastAsia="VNI-Times"/>
                <w:b/>
              </w:rPr>
              <w:t>1</w:t>
            </w:r>
            <w:r w:rsidR="00F96CA8" w:rsidRPr="00763914">
              <w:rPr>
                <w:rFonts w:eastAsia="VNI-Times"/>
                <w:b/>
              </w:rPr>
              <w:t>,5đ</w:t>
            </w:r>
          </w:p>
        </w:tc>
        <w:tc>
          <w:tcPr>
            <w:tcW w:w="7954" w:type="dxa"/>
          </w:tcPr>
          <w:p w14:paraId="6549CC78" w14:textId="77777777" w:rsidR="009825BD" w:rsidRPr="00763914" w:rsidRDefault="009825BD" w:rsidP="00763914">
            <w:pPr>
              <w:jc w:val="both"/>
              <w:rPr>
                <w:color w:val="FF0000"/>
              </w:rPr>
            </w:pPr>
            <w:r w:rsidRPr="00763914">
              <w:t xml:space="preserve">    Trong kim loại tồn tại </w:t>
            </w:r>
            <w:r w:rsidRPr="00763914">
              <w:rPr>
                <w:color w:val="FF0000"/>
              </w:rPr>
              <w:t>các electron không liên kết với nguyên tử,</w:t>
            </w:r>
            <w:r w:rsidRPr="00763914">
              <w:t xml:space="preserve"> được gọi là electron tự do,</w:t>
            </w:r>
            <w:r w:rsidR="00381BFA" w:rsidRPr="00763914">
              <w:t>/</w:t>
            </w:r>
            <w:r w:rsidRPr="00763914">
              <w:t xml:space="preserve"> chúng có thể </w:t>
            </w:r>
            <w:r w:rsidRPr="00763914">
              <w:rPr>
                <w:color w:val="FF0000"/>
              </w:rPr>
              <w:t>chuyển động tự do về mọi hướng.</w:t>
            </w:r>
            <w:r w:rsidRPr="00763914">
              <w:t xml:space="preserve"> Khi dây dẫn  được nối với nguồn điện thì </w:t>
            </w:r>
            <w:r w:rsidRPr="00763914">
              <w:rPr>
                <w:color w:val="FF0000"/>
              </w:rPr>
              <w:t>trong dây dẫn xuất hiện điện trường.</w:t>
            </w:r>
            <w:r w:rsidRPr="00763914">
              <w:t xml:space="preserve"> </w:t>
            </w:r>
            <w:r w:rsidR="00381BFA" w:rsidRPr="00763914">
              <w:t>/</w:t>
            </w:r>
            <w:r w:rsidRPr="00763914">
              <w:t xml:space="preserve">Dưới tác dụng của lực điện trường, </w:t>
            </w:r>
            <w:r w:rsidRPr="00763914">
              <w:rPr>
                <w:color w:val="FF0000"/>
              </w:rPr>
              <w:t>các electron mang điện tích âm dịch chuyển có hướng ngược với hướng của điện trường, tạo ra dòng điện.</w:t>
            </w:r>
          </w:p>
          <w:p w14:paraId="5B36115A" w14:textId="77777777" w:rsidR="00C53164" w:rsidRPr="00763914" w:rsidRDefault="009825BD" w:rsidP="00763914">
            <w:pPr>
              <w:jc w:val="both"/>
              <w:rPr>
                <w:color w:val="FF0000"/>
              </w:rPr>
            </w:pPr>
            <w:r w:rsidRPr="00763914">
              <w:t xml:space="preserve">    Người ta quy ước chiều của dòng điện là </w:t>
            </w:r>
            <w:r w:rsidRPr="00763914">
              <w:rPr>
                <w:color w:val="FF0000"/>
              </w:rPr>
              <w:t>chiều dịch chuyển của các điện tích dương.</w:t>
            </w:r>
            <w:r w:rsidRPr="00763914">
              <w:t xml:space="preserve"> </w:t>
            </w:r>
            <w:r w:rsidR="00381BFA" w:rsidRPr="00763914">
              <w:t>/</w:t>
            </w:r>
            <w:r w:rsidRPr="00763914">
              <w:t xml:space="preserve">Như vậy, trong kim loại, chiều dòng điện </w:t>
            </w:r>
            <w:r w:rsidRPr="00763914">
              <w:rPr>
                <w:color w:val="FF0000"/>
              </w:rPr>
              <w:t>ngược với chiều dịch chuyển của các electron tự do.</w:t>
            </w:r>
          </w:p>
        </w:tc>
        <w:tc>
          <w:tcPr>
            <w:tcW w:w="992" w:type="dxa"/>
          </w:tcPr>
          <w:p w14:paraId="20887683" w14:textId="77777777" w:rsidR="00684853" w:rsidRPr="00763914" w:rsidRDefault="00684853" w:rsidP="00763914">
            <w:pPr>
              <w:rPr>
                <w:rFonts w:eastAsia="VNI-Times"/>
              </w:rPr>
            </w:pPr>
          </w:p>
          <w:p w14:paraId="2E3752FD" w14:textId="77777777" w:rsidR="00C53164" w:rsidRPr="00763914" w:rsidRDefault="00EB6510" w:rsidP="00763914">
            <w:pPr>
              <w:rPr>
                <w:rFonts w:eastAsia="VNI-Times"/>
              </w:rPr>
            </w:pPr>
            <w:r w:rsidRPr="00763914">
              <w:rPr>
                <w:rFonts w:eastAsia="VNI-Times"/>
              </w:rPr>
              <w:t>0,</w:t>
            </w:r>
            <w:r w:rsidR="00A14B61" w:rsidRPr="00763914">
              <w:rPr>
                <w:rFonts w:eastAsia="VNI-Times"/>
              </w:rPr>
              <w:t>2</w:t>
            </w:r>
            <w:r w:rsidRPr="00763914">
              <w:rPr>
                <w:rFonts w:eastAsia="VNI-Times"/>
              </w:rPr>
              <w:t>5</w:t>
            </w:r>
            <w:r w:rsidR="00684853" w:rsidRPr="00763914">
              <w:rPr>
                <w:rFonts w:eastAsia="VNI-Times"/>
              </w:rPr>
              <w:t>x4</w:t>
            </w:r>
          </w:p>
          <w:p w14:paraId="1B776DC2" w14:textId="77777777" w:rsidR="00A14B61" w:rsidRPr="00763914" w:rsidRDefault="00A14B61" w:rsidP="00763914">
            <w:pPr>
              <w:rPr>
                <w:rFonts w:eastAsia="VNI-Times"/>
              </w:rPr>
            </w:pPr>
          </w:p>
          <w:p w14:paraId="4FBA67A5" w14:textId="77777777" w:rsidR="00381BFA" w:rsidRPr="00763914" w:rsidRDefault="00381BFA" w:rsidP="00763914">
            <w:pPr>
              <w:rPr>
                <w:rFonts w:eastAsia="VNI-Times"/>
              </w:rPr>
            </w:pPr>
          </w:p>
          <w:p w14:paraId="3D26F950" w14:textId="77777777" w:rsidR="00381BFA" w:rsidRPr="00763914" w:rsidRDefault="00381BFA" w:rsidP="00763914">
            <w:pPr>
              <w:rPr>
                <w:rFonts w:eastAsia="VNI-Times"/>
              </w:rPr>
            </w:pPr>
          </w:p>
          <w:p w14:paraId="6D1196B4" w14:textId="77777777" w:rsidR="00381BFA" w:rsidRPr="00763914" w:rsidRDefault="00381BFA" w:rsidP="00763914">
            <w:pPr>
              <w:rPr>
                <w:rFonts w:eastAsia="VNI-Times"/>
              </w:rPr>
            </w:pPr>
            <w:r w:rsidRPr="00763914">
              <w:rPr>
                <w:rFonts w:eastAsia="VNI-Times"/>
              </w:rPr>
              <w:t>0,25</w:t>
            </w:r>
            <w:r w:rsidR="00684853" w:rsidRPr="00763914">
              <w:rPr>
                <w:rFonts w:eastAsia="VNI-Times"/>
              </w:rPr>
              <w:t>x2</w:t>
            </w:r>
          </w:p>
        </w:tc>
      </w:tr>
      <w:tr w:rsidR="00124E25" w:rsidRPr="00763914" w14:paraId="2DB30D6C" w14:textId="77777777" w:rsidTr="00946983">
        <w:tc>
          <w:tcPr>
            <w:tcW w:w="1277" w:type="dxa"/>
          </w:tcPr>
          <w:p w14:paraId="6C57A023" w14:textId="77777777" w:rsidR="00C53164" w:rsidRPr="00763914" w:rsidRDefault="00C53164" w:rsidP="00946983">
            <w:pPr>
              <w:jc w:val="center"/>
              <w:rPr>
                <w:rFonts w:eastAsia="VNI-Times"/>
                <w:b/>
              </w:rPr>
            </w:pPr>
            <w:r w:rsidRPr="00763914">
              <w:rPr>
                <w:rFonts w:eastAsia="VNI-Times"/>
                <w:b/>
              </w:rPr>
              <w:t>Câu 2:</w:t>
            </w:r>
            <w:r w:rsidR="00A14B61" w:rsidRPr="00763914">
              <w:rPr>
                <w:rFonts w:eastAsia="VNI-Times"/>
                <w:b/>
              </w:rPr>
              <w:t xml:space="preserve"> </w:t>
            </w:r>
            <w:r w:rsidR="00AD18C0" w:rsidRPr="00763914">
              <w:rPr>
                <w:rFonts w:eastAsia="VNI-Times"/>
                <w:b/>
              </w:rPr>
              <w:t>0</w:t>
            </w:r>
            <w:r w:rsidR="00A14B61" w:rsidRPr="00763914">
              <w:rPr>
                <w:rFonts w:eastAsia="VNI-Times"/>
                <w:b/>
              </w:rPr>
              <w:t>,</w:t>
            </w:r>
            <w:r w:rsidR="00AD18C0" w:rsidRPr="00763914">
              <w:rPr>
                <w:rFonts w:eastAsia="VNI-Times"/>
                <w:b/>
              </w:rPr>
              <w:t>5</w:t>
            </w:r>
            <w:r w:rsidR="00A14B61" w:rsidRPr="00763914">
              <w:rPr>
                <w:rFonts w:eastAsia="VNI-Times"/>
                <w:b/>
              </w:rPr>
              <w:t>đ</w:t>
            </w:r>
          </w:p>
        </w:tc>
        <w:tc>
          <w:tcPr>
            <w:tcW w:w="7954" w:type="dxa"/>
          </w:tcPr>
          <w:p w14:paraId="78A75E3D" w14:textId="77777777" w:rsidR="009825BD" w:rsidRPr="00763914" w:rsidRDefault="009825BD" w:rsidP="00763914">
            <w:pPr>
              <w:rPr>
                <w:b/>
              </w:rPr>
            </w:pPr>
            <w:r w:rsidRPr="00763914">
              <w:rPr>
                <w:b/>
              </w:rPr>
              <w:t xml:space="preserve">Nguồn điện: </w:t>
            </w:r>
            <w:r w:rsidRPr="00763914">
              <w:rPr>
                <w:highlight w:val="white"/>
              </w:rPr>
              <w:t xml:space="preserve">là thiết bị để </w:t>
            </w:r>
            <w:r w:rsidRPr="00763914">
              <w:rPr>
                <w:color w:val="FF0000"/>
                <w:highlight w:val="white"/>
              </w:rPr>
              <w:t>tạo ra và duy trì hiệu điện thế</w:t>
            </w:r>
            <w:r w:rsidRPr="00763914">
              <w:rPr>
                <w:highlight w:val="white"/>
              </w:rPr>
              <w:t xml:space="preserve">, nhằm </w:t>
            </w:r>
            <w:r w:rsidRPr="00763914">
              <w:rPr>
                <w:color w:val="FF0000"/>
                <w:highlight w:val="white"/>
              </w:rPr>
              <w:t>duy trì dòng điện</w:t>
            </w:r>
            <w:r w:rsidRPr="00763914">
              <w:rPr>
                <w:highlight w:val="white"/>
              </w:rPr>
              <w:t xml:space="preserve"> trong mạch.</w:t>
            </w:r>
          </w:p>
          <w:p w14:paraId="47D7505B" w14:textId="77777777" w:rsidR="00C53164" w:rsidRPr="00763914" w:rsidRDefault="00EB6B0C" w:rsidP="00763914">
            <w:pPr>
              <w:rPr>
                <w:color w:val="FF0000"/>
                <w:highlight w:val="white"/>
              </w:rPr>
            </w:pPr>
            <w:r>
              <w:rPr>
                <w:highlight w:val="white"/>
              </w:rPr>
              <w:t xml:space="preserve"> </w:t>
            </w:r>
            <w:r w:rsidR="009825BD" w:rsidRPr="00763914">
              <w:rPr>
                <w:highlight w:val="white"/>
              </w:rPr>
              <w:t xml:space="preserve">Mỗi nguồn điện đều có hai cực là </w:t>
            </w:r>
            <w:r w:rsidR="009825BD" w:rsidRPr="00763914">
              <w:rPr>
                <w:color w:val="FF0000"/>
                <w:highlight w:val="white"/>
              </w:rPr>
              <w:t>cực dương (+) và cực âm (-).</w:t>
            </w:r>
          </w:p>
        </w:tc>
        <w:tc>
          <w:tcPr>
            <w:tcW w:w="992" w:type="dxa"/>
          </w:tcPr>
          <w:p w14:paraId="722B9004" w14:textId="77777777" w:rsidR="00C53164" w:rsidRPr="00763914" w:rsidRDefault="00C53164" w:rsidP="00763914">
            <w:pPr>
              <w:rPr>
                <w:rFonts w:eastAsia="VNI-Times"/>
              </w:rPr>
            </w:pPr>
            <w:r w:rsidRPr="00763914">
              <w:rPr>
                <w:rFonts w:eastAsia="VNI-Times"/>
              </w:rPr>
              <w:t>0,</w:t>
            </w:r>
            <w:r w:rsidR="00A14B61" w:rsidRPr="00763914">
              <w:rPr>
                <w:rFonts w:eastAsia="VNI-Times"/>
              </w:rPr>
              <w:t>2</w:t>
            </w:r>
            <w:r w:rsidRPr="00763914">
              <w:rPr>
                <w:rFonts w:eastAsia="VNI-Times"/>
              </w:rPr>
              <w:t>5</w:t>
            </w:r>
          </w:p>
          <w:p w14:paraId="0C40D188" w14:textId="77777777" w:rsidR="00A14B61" w:rsidRPr="00763914" w:rsidRDefault="00A14B61" w:rsidP="00763914">
            <w:pPr>
              <w:rPr>
                <w:rFonts w:eastAsia="VNI-Times"/>
              </w:rPr>
            </w:pPr>
            <w:r w:rsidRPr="00763914">
              <w:rPr>
                <w:rFonts w:eastAsia="VNI-Times"/>
              </w:rPr>
              <w:t>0,25</w:t>
            </w:r>
          </w:p>
        </w:tc>
      </w:tr>
      <w:tr w:rsidR="00684853" w:rsidRPr="00763914" w14:paraId="1E12F5D4" w14:textId="77777777" w:rsidTr="00946983">
        <w:tc>
          <w:tcPr>
            <w:tcW w:w="1277" w:type="dxa"/>
          </w:tcPr>
          <w:p w14:paraId="4916B8DB" w14:textId="77777777" w:rsidR="00684853" w:rsidRPr="00763914" w:rsidRDefault="00684853" w:rsidP="00946983">
            <w:pPr>
              <w:jc w:val="center"/>
              <w:rPr>
                <w:rFonts w:eastAsia="VNI-Times"/>
                <w:b/>
              </w:rPr>
            </w:pPr>
            <w:r w:rsidRPr="00763914">
              <w:rPr>
                <w:rFonts w:eastAsia="VNI-Times"/>
                <w:b/>
              </w:rPr>
              <w:t>Câu 3: 1,0đ</w:t>
            </w:r>
          </w:p>
        </w:tc>
        <w:tc>
          <w:tcPr>
            <w:tcW w:w="7954" w:type="dxa"/>
          </w:tcPr>
          <w:p w14:paraId="07BE947C" w14:textId="77777777" w:rsidR="00684853" w:rsidRPr="00763914" w:rsidRDefault="00684853" w:rsidP="00763914">
            <w:pPr>
              <w:jc w:val="both"/>
              <w:rPr>
                <w:color w:val="FF0000"/>
              </w:rPr>
            </w:pPr>
            <w:r w:rsidRPr="00763914">
              <w:t xml:space="preserve">Cường độ dòng điện chạy qua vật dẫn kim loại </w:t>
            </w:r>
            <w:r w:rsidRPr="00763914">
              <w:rPr>
                <w:color w:val="FF0000"/>
              </w:rPr>
              <w:t>tỉ lệ thuận với hiệu điện thế ở hai đầu vật dẫn,/ tỉ lệ nghịch điện trở của vật dẫn.</w:t>
            </w:r>
          </w:p>
          <w:p w14:paraId="3553143E" w14:textId="77777777" w:rsidR="00684853" w:rsidRPr="00763914" w:rsidRDefault="00684853" w:rsidP="00763914">
            <w:pPr>
              <w:jc w:val="center"/>
            </w:pPr>
            <w:r w:rsidRPr="00763914"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/>
                  <w:color w:val="FF0000"/>
                </w:rPr>
                <m:t>I=</m:t>
              </m:r>
              <m:f>
                <m:fPr>
                  <m:ctrlPr>
                    <w:rPr>
                      <w:rFonts w:ascii="Cambria Math" w:hAnsi="Cambria Math"/>
                      <w:color w:val="FF0000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</w:rPr>
                    <m:t>U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/>
                      <w:color w:val="FF0000"/>
                    </w:rPr>
                    <m:t>R</m:t>
                  </m:r>
                </m:den>
              </m:f>
            </m:oMath>
            <w:r w:rsidRPr="00763914">
              <w:t xml:space="preserve"> </w:t>
            </w:r>
          </w:p>
          <w:p w14:paraId="4F3C5508" w14:textId="77777777" w:rsidR="00684853" w:rsidRPr="00763914" w:rsidRDefault="00684853" w:rsidP="00763914">
            <w:pPr>
              <w:jc w:val="both"/>
              <w:rPr>
                <w:color w:val="FF0000"/>
              </w:rPr>
            </w:pPr>
            <w:r w:rsidRPr="00763914">
              <w:t xml:space="preserve">I: </w:t>
            </w:r>
            <w:r w:rsidRPr="00763914">
              <w:rPr>
                <w:color w:val="FF0000"/>
              </w:rPr>
              <w:t>cường độ dòng điện chạy qua vật dẫn (A).</w:t>
            </w:r>
          </w:p>
          <w:p w14:paraId="5896EAD2" w14:textId="77777777" w:rsidR="00684853" w:rsidRPr="00763914" w:rsidRDefault="00684853" w:rsidP="00763914">
            <w:pPr>
              <w:jc w:val="both"/>
              <w:rPr>
                <w:color w:val="FF0000"/>
              </w:rPr>
            </w:pPr>
            <w:r w:rsidRPr="00763914">
              <w:t xml:space="preserve">U: </w:t>
            </w:r>
            <w:r w:rsidRPr="00763914">
              <w:rPr>
                <w:color w:val="FF0000"/>
              </w:rPr>
              <w:t>hiệu điện thế giữa hai đầu vật dẫn (V).</w:t>
            </w:r>
          </w:p>
          <w:p w14:paraId="30BB6F1B" w14:textId="77777777" w:rsidR="00684853" w:rsidRPr="00763914" w:rsidRDefault="00684853" w:rsidP="00763914">
            <w:pPr>
              <w:jc w:val="both"/>
              <w:rPr>
                <w:color w:val="FF0000"/>
              </w:rPr>
            </w:pPr>
            <w:r w:rsidRPr="00763914">
              <w:t xml:space="preserve">R: </w:t>
            </w:r>
            <w:r w:rsidRPr="00763914">
              <w:rPr>
                <w:color w:val="FF0000"/>
              </w:rPr>
              <w:t>điện trở của vật dẫn (</w:t>
            </w:r>
            <m:oMath>
              <m:r>
                <m:rPr>
                  <m:sty m:val="p"/>
                </m:rPr>
                <w:rPr>
                  <w:rFonts w:ascii="Cambria Math" w:hAnsi="Cambria Math"/>
                </w:rPr>
                <m:t>Ω</m:t>
              </m:r>
            </m:oMath>
            <w:r w:rsidRPr="00763914">
              <w:rPr>
                <w:color w:val="FF0000"/>
              </w:rPr>
              <w:t>).</w:t>
            </w:r>
          </w:p>
        </w:tc>
        <w:tc>
          <w:tcPr>
            <w:tcW w:w="992" w:type="dxa"/>
          </w:tcPr>
          <w:p w14:paraId="62A9E06C" w14:textId="77777777" w:rsidR="00684853" w:rsidRDefault="00684853" w:rsidP="00763914">
            <w:pPr>
              <w:rPr>
                <w:rFonts w:eastAsia="VNI-Times"/>
              </w:rPr>
            </w:pPr>
            <w:r w:rsidRPr="00763914">
              <w:rPr>
                <w:rFonts w:eastAsia="VNI-Times"/>
              </w:rPr>
              <w:t>0,25x2</w:t>
            </w:r>
          </w:p>
          <w:p w14:paraId="0044A47F" w14:textId="77777777" w:rsidR="00946983" w:rsidRPr="00763914" w:rsidRDefault="00946983" w:rsidP="00763914">
            <w:pPr>
              <w:rPr>
                <w:rFonts w:eastAsia="VNI-Times"/>
              </w:rPr>
            </w:pPr>
          </w:p>
          <w:p w14:paraId="38CC4713" w14:textId="77777777" w:rsidR="00684853" w:rsidRPr="00763914" w:rsidRDefault="00684853" w:rsidP="00763914">
            <w:pPr>
              <w:rPr>
                <w:rFonts w:eastAsia="VNI-Times"/>
              </w:rPr>
            </w:pPr>
            <w:r w:rsidRPr="00763914">
              <w:rPr>
                <w:rFonts w:eastAsia="VNI-Times"/>
              </w:rPr>
              <w:t>0,25</w:t>
            </w:r>
          </w:p>
          <w:p w14:paraId="0FCF6F82" w14:textId="77777777" w:rsidR="00684853" w:rsidRPr="00763914" w:rsidRDefault="00684853" w:rsidP="00763914">
            <w:pPr>
              <w:rPr>
                <w:rFonts w:eastAsia="VNI-Times"/>
              </w:rPr>
            </w:pPr>
          </w:p>
          <w:p w14:paraId="23F58C45" w14:textId="77777777" w:rsidR="00684853" w:rsidRPr="00763914" w:rsidRDefault="00684853" w:rsidP="00763914">
            <w:pPr>
              <w:rPr>
                <w:rFonts w:eastAsia="VNI-Times"/>
              </w:rPr>
            </w:pPr>
            <w:r w:rsidRPr="00763914">
              <w:rPr>
                <w:rFonts w:eastAsia="VNI-Times"/>
              </w:rPr>
              <w:t>0,25</w:t>
            </w:r>
          </w:p>
        </w:tc>
      </w:tr>
      <w:tr w:rsidR="00124E25" w:rsidRPr="00763914" w14:paraId="1836728C" w14:textId="77777777" w:rsidTr="00946983">
        <w:tc>
          <w:tcPr>
            <w:tcW w:w="1277" w:type="dxa"/>
          </w:tcPr>
          <w:p w14:paraId="586D99C9" w14:textId="77777777" w:rsidR="00C53164" w:rsidRPr="00763914" w:rsidRDefault="00C53164" w:rsidP="00946983">
            <w:pPr>
              <w:jc w:val="center"/>
              <w:rPr>
                <w:rFonts w:eastAsia="VNI-Times"/>
                <w:b/>
              </w:rPr>
            </w:pPr>
            <w:r w:rsidRPr="00763914">
              <w:rPr>
                <w:rFonts w:eastAsia="VNI-Times"/>
                <w:b/>
              </w:rPr>
              <w:t xml:space="preserve">Câu </w:t>
            </w:r>
            <w:r w:rsidR="00684853" w:rsidRPr="00763914">
              <w:rPr>
                <w:rFonts w:eastAsia="VNI-Times"/>
                <w:b/>
              </w:rPr>
              <w:t>4</w:t>
            </w:r>
            <w:r w:rsidRPr="00763914">
              <w:rPr>
                <w:rFonts w:eastAsia="VNI-Times"/>
                <w:b/>
              </w:rPr>
              <w:t>:</w:t>
            </w:r>
            <w:r w:rsidR="00A14B61" w:rsidRPr="00763914">
              <w:rPr>
                <w:rFonts w:eastAsia="VNI-Times"/>
                <w:b/>
              </w:rPr>
              <w:t xml:space="preserve"> </w:t>
            </w:r>
            <w:r w:rsidR="000C6D96" w:rsidRPr="00763914">
              <w:rPr>
                <w:rFonts w:eastAsia="VNI-Times"/>
                <w:b/>
              </w:rPr>
              <w:t>1,0</w:t>
            </w:r>
            <w:r w:rsidR="00A14B61" w:rsidRPr="00763914">
              <w:rPr>
                <w:rFonts w:eastAsia="VNI-Times"/>
                <w:b/>
              </w:rPr>
              <w:t>đ</w:t>
            </w:r>
          </w:p>
        </w:tc>
        <w:tc>
          <w:tcPr>
            <w:tcW w:w="7954" w:type="dxa"/>
          </w:tcPr>
          <w:p w14:paraId="7FB190B4" w14:textId="77777777" w:rsidR="000C6D96" w:rsidRPr="00763914" w:rsidRDefault="000C6D96" w:rsidP="00763914">
            <w:pPr>
              <w:jc w:val="both"/>
            </w:pPr>
            <w:r w:rsidRPr="00763914">
              <w:t xml:space="preserve">Năng lượng điện tiêu thụ của đoạn mạch bằng </w:t>
            </w:r>
            <w:r w:rsidRPr="00763914">
              <w:rPr>
                <w:color w:val="FF0000"/>
              </w:rPr>
              <w:t>công của lực điện</w:t>
            </w:r>
            <w:r w:rsidRPr="00763914">
              <w:t xml:space="preserve"> thực hiện khi di chuyển các điện tích.</w:t>
            </w:r>
          </w:p>
          <w:p w14:paraId="5A093DAE" w14:textId="77777777" w:rsidR="000C6D96" w:rsidRPr="00763914" w:rsidRDefault="000C6D96" w:rsidP="00763914">
            <w:pPr>
              <w:ind w:firstLine="20"/>
              <w:jc w:val="center"/>
              <w:rPr>
                <w:color w:val="FF0000"/>
              </w:rPr>
            </w:pPr>
            <w:r w:rsidRPr="00763914">
              <w:rPr>
                <w:color w:val="FF0000"/>
              </w:rPr>
              <w:t>W=U.q=U.I.t</w:t>
            </w:r>
          </w:p>
          <w:p w14:paraId="2F901274" w14:textId="77777777" w:rsidR="000C6D96" w:rsidRPr="00763914" w:rsidRDefault="000C6D96" w:rsidP="00763914">
            <w:pPr>
              <w:jc w:val="both"/>
              <w:rPr>
                <w:color w:val="FF0000"/>
              </w:rPr>
            </w:pPr>
            <w:r w:rsidRPr="00763914">
              <w:t xml:space="preserve">W: </w:t>
            </w:r>
            <w:r w:rsidRPr="00763914">
              <w:rPr>
                <w:color w:val="FF0000"/>
              </w:rPr>
              <w:t>năng lượng điện tiêu thụ (J).</w:t>
            </w:r>
          </w:p>
          <w:p w14:paraId="4520C89A" w14:textId="77777777" w:rsidR="000C6D96" w:rsidRPr="00763914" w:rsidRDefault="000C6D96" w:rsidP="00763914">
            <w:pPr>
              <w:jc w:val="both"/>
              <w:rPr>
                <w:color w:val="FF0000"/>
              </w:rPr>
            </w:pPr>
            <w:r w:rsidRPr="00763914">
              <w:t xml:space="preserve">U: </w:t>
            </w:r>
            <w:r w:rsidRPr="00763914">
              <w:rPr>
                <w:color w:val="FF0000"/>
              </w:rPr>
              <w:t>hiệu điện thế (V).</w:t>
            </w:r>
          </w:p>
          <w:p w14:paraId="15BC9B55" w14:textId="77777777" w:rsidR="000C6D96" w:rsidRPr="00763914" w:rsidRDefault="000C6D96" w:rsidP="00763914">
            <w:pPr>
              <w:jc w:val="both"/>
              <w:rPr>
                <w:color w:val="FF0000"/>
              </w:rPr>
            </w:pPr>
            <w:r w:rsidRPr="00763914">
              <w:t xml:space="preserve">I: </w:t>
            </w:r>
            <w:r w:rsidRPr="00763914">
              <w:rPr>
                <w:color w:val="FF0000"/>
              </w:rPr>
              <w:t>cường độ dòng điện (A).</w:t>
            </w:r>
          </w:p>
          <w:p w14:paraId="7F9FC81E" w14:textId="77777777" w:rsidR="00EB6510" w:rsidRPr="00763914" w:rsidRDefault="000C6D96" w:rsidP="00763914">
            <w:pPr>
              <w:jc w:val="both"/>
              <w:rPr>
                <w:color w:val="FF0000"/>
              </w:rPr>
            </w:pPr>
            <w:r w:rsidRPr="00763914">
              <w:t xml:space="preserve">t: </w:t>
            </w:r>
            <w:r w:rsidRPr="00763914">
              <w:rPr>
                <w:color w:val="FF0000"/>
              </w:rPr>
              <w:t>thời gian (s).</w:t>
            </w:r>
          </w:p>
        </w:tc>
        <w:tc>
          <w:tcPr>
            <w:tcW w:w="992" w:type="dxa"/>
          </w:tcPr>
          <w:p w14:paraId="6C9B5F9A" w14:textId="77777777" w:rsidR="00C53164" w:rsidRPr="00763914" w:rsidRDefault="00EB6510" w:rsidP="00763914">
            <w:pPr>
              <w:rPr>
                <w:rFonts w:eastAsia="VNI-Times"/>
              </w:rPr>
            </w:pPr>
            <w:r w:rsidRPr="00763914">
              <w:rPr>
                <w:rFonts w:eastAsia="VNI-Times"/>
              </w:rPr>
              <w:t>0,25</w:t>
            </w:r>
          </w:p>
          <w:p w14:paraId="1FAF97F9" w14:textId="77777777" w:rsidR="00EB6510" w:rsidRPr="00763914" w:rsidRDefault="00EB6510" w:rsidP="00763914">
            <w:pPr>
              <w:rPr>
                <w:rFonts w:eastAsia="VNI-Times"/>
              </w:rPr>
            </w:pPr>
          </w:p>
          <w:p w14:paraId="2E65FD35" w14:textId="77777777" w:rsidR="00EB6510" w:rsidRPr="00763914" w:rsidRDefault="00EB6510" w:rsidP="00763914">
            <w:pPr>
              <w:rPr>
                <w:rFonts w:eastAsia="VNI-Times"/>
              </w:rPr>
            </w:pPr>
            <w:r w:rsidRPr="00763914">
              <w:rPr>
                <w:rFonts w:eastAsia="VNI-Times"/>
              </w:rPr>
              <w:t>0,25</w:t>
            </w:r>
          </w:p>
          <w:p w14:paraId="69943526" w14:textId="77777777" w:rsidR="00946983" w:rsidRDefault="00946983" w:rsidP="00763914">
            <w:pPr>
              <w:rPr>
                <w:rFonts w:eastAsia="VNI-Times"/>
              </w:rPr>
            </w:pPr>
          </w:p>
          <w:p w14:paraId="316559E5" w14:textId="64674A24" w:rsidR="00684853" w:rsidRPr="00763914" w:rsidRDefault="00684853" w:rsidP="00763914">
            <w:pPr>
              <w:rPr>
                <w:rFonts w:eastAsia="VNI-Times"/>
              </w:rPr>
            </w:pPr>
            <w:r w:rsidRPr="00763914">
              <w:rPr>
                <w:rFonts w:eastAsia="VNI-Times"/>
              </w:rPr>
              <w:t>0,25x2</w:t>
            </w:r>
          </w:p>
        </w:tc>
      </w:tr>
      <w:tr w:rsidR="005561F8" w:rsidRPr="00763914" w14:paraId="2E093D81" w14:textId="77777777" w:rsidTr="00946983">
        <w:tc>
          <w:tcPr>
            <w:tcW w:w="1277" w:type="dxa"/>
          </w:tcPr>
          <w:p w14:paraId="7BD51BDA" w14:textId="77777777" w:rsidR="005561F8" w:rsidRPr="00763914" w:rsidRDefault="005561F8" w:rsidP="00946983">
            <w:pPr>
              <w:jc w:val="center"/>
              <w:rPr>
                <w:rFonts w:eastAsia="VNI-Times"/>
                <w:b/>
              </w:rPr>
            </w:pPr>
            <w:r w:rsidRPr="00763914">
              <w:rPr>
                <w:rFonts w:eastAsia="VNI-Times"/>
                <w:b/>
              </w:rPr>
              <w:t xml:space="preserve">Câu 6: </w:t>
            </w:r>
            <w:r>
              <w:rPr>
                <w:rFonts w:eastAsia="VNI-Times"/>
                <w:b/>
              </w:rPr>
              <w:t>1,0đ</w:t>
            </w:r>
          </w:p>
        </w:tc>
        <w:tc>
          <w:tcPr>
            <w:tcW w:w="7954" w:type="dxa"/>
          </w:tcPr>
          <w:p w14:paraId="399A86D6" w14:textId="77777777" w:rsidR="005561F8" w:rsidRDefault="005561F8" w:rsidP="005561F8">
            <w:r>
              <w:t>q = I.t</w:t>
            </w:r>
            <w:r w:rsidR="00EB6B0C">
              <w:t>=0,65.60=39(C)</w:t>
            </w:r>
          </w:p>
          <w:p w14:paraId="78339755" w14:textId="77777777" w:rsidR="00EB6B0C" w:rsidRPr="00763914" w:rsidRDefault="00EB6B0C" w:rsidP="005561F8">
            <w:r>
              <w:t>N = q/e = 39/(1,6.10</w:t>
            </w:r>
            <w:r w:rsidRPr="00EB6B0C">
              <w:rPr>
                <w:vertAlign w:val="superscript"/>
              </w:rPr>
              <w:t>-19</w:t>
            </w:r>
            <w:r>
              <w:t>) = 2,44.10</w:t>
            </w:r>
            <w:r w:rsidRPr="00EB6B0C">
              <w:rPr>
                <w:vertAlign w:val="superscript"/>
              </w:rPr>
              <w:t>20</w:t>
            </w:r>
          </w:p>
        </w:tc>
        <w:tc>
          <w:tcPr>
            <w:tcW w:w="992" w:type="dxa"/>
          </w:tcPr>
          <w:p w14:paraId="6E417EAE" w14:textId="77777777" w:rsidR="00EB6B0C" w:rsidRPr="00763914" w:rsidRDefault="00EB6B0C" w:rsidP="00EB6B0C">
            <w:pPr>
              <w:rPr>
                <w:rFonts w:eastAsia="VNI-Times"/>
              </w:rPr>
            </w:pPr>
            <w:r w:rsidRPr="00763914">
              <w:rPr>
                <w:rFonts w:eastAsia="VNI-Times"/>
              </w:rPr>
              <w:t>0,25x2</w:t>
            </w:r>
          </w:p>
          <w:p w14:paraId="61A5BB24" w14:textId="77777777" w:rsidR="005561F8" w:rsidRPr="00763914" w:rsidRDefault="00EB6B0C" w:rsidP="005561F8">
            <w:pPr>
              <w:rPr>
                <w:rFonts w:eastAsia="VNI-Times"/>
              </w:rPr>
            </w:pPr>
            <w:r w:rsidRPr="00763914">
              <w:rPr>
                <w:rFonts w:eastAsia="VNI-Times"/>
              </w:rPr>
              <w:t>0,25x2</w:t>
            </w:r>
          </w:p>
        </w:tc>
      </w:tr>
      <w:tr w:rsidR="005561F8" w:rsidRPr="00763914" w14:paraId="6D64682D" w14:textId="77777777" w:rsidTr="00946983">
        <w:tc>
          <w:tcPr>
            <w:tcW w:w="1277" w:type="dxa"/>
          </w:tcPr>
          <w:p w14:paraId="33894725" w14:textId="77777777" w:rsidR="005561F8" w:rsidRPr="00763914" w:rsidRDefault="005561F8" w:rsidP="00946983">
            <w:pPr>
              <w:jc w:val="center"/>
              <w:rPr>
                <w:rFonts w:eastAsia="VNI-Times"/>
                <w:b/>
              </w:rPr>
            </w:pPr>
            <w:r w:rsidRPr="00763914">
              <w:rPr>
                <w:rFonts w:eastAsia="VNI-Times"/>
                <w:b/>
              </w:rPr>
              <w:t xml:space="preserve">Câu 6: </w:t>
            </w:r>
            <w:r>
              <w:rPr>
                <w:rFonts w:eastAsia="VNI-Times"/>
                <w:b/>
              </w:rPr>
              <w:t>0</w:t>
            </w:r>
            <w:r w:rsidRPr="00763914">
              <w:rPr>
                <w:rFonts w:eastAsia="VNI-Times"/>
                <w:b/>
              </w:rPr>
              <w:t>,5đ</w:t>
            </w:r>
          </w:p>
        </w:tc>
        <w:tc>
          <w:tcPr>
            <w:tcW w:w="7954" w:type="dxa"/>
          </w:tcPr>
          <w:p w14:paraId="347B22A5" w14:textId="77777777" w:rsidR="005561F8" w:rsidRPr="005561F8" w:rsidRDefault="005561F8" w:rsidP="005561F8">
            <w:pPr>
              <w:jc w:val="both"/>
              <w:rPr>
                <w:b/>
              </w:rPr>
            </w:pPr>
            <w:r w:rsidRPr="00B7255E">
              <w:tab/>
            </w:r>
            <w:r w:rsidRPr="00B7255E">
              <w:rPr>
                <w:position w:val="-24"/>
              </w:rPr>
              <w:object w:dxaOrig="2400" w:dyaOrig="620" w14:anchorId="598B87C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9.4pt;height:31.2pt" o:ole="">
                  <v:imagedata r:id="rId6" o:title=""/>
                </v:shape>
                <o:OLEObject Type="Embed" ProgID="Equation.DSMT4" ShapeID="_x0000_i1025" DrawAspect="Content" ObjectID="_1775710902" r:id="rId7"/>
              </w:object>
            </w:r>
          </w:p>
        </w:tc>
        <w:tc>
          <w:tcPr>
            <w:tcW w:w="992" w:type="dxa"/>
          </w:tcPr>
          <w:p w14:paraId="72ECE35D" w14:textId="77777777" w:rsidR="005561F8" w:rsidRPr="00763914" w:rsidRDefault="005561F8" w:rsidP="005561F8">
            <w:pPr>
              <w:rPr>
                <w:rFonts w:eastAsia="VNI-Times"/>
              </w:rPr>
            </w:pPr>
            <w:r w:rsidRPr="00763914">
              <w:rPr>
                <w:rFonts w:eastAsia="VNI-Times"/>
              </w:rPr>
              <w:t>0,25x2</w:t>
            </w:r>
          </w:p>
          <w:p w14:paraId="04DB554F" w14:textId="77777777" w:rsidR="005561F8" w:rsidRPr="00763914" w:rsidRDefault="005561F8" w:rsidP="005561F8">
            <w:pPr>
              <w:rPr>
                <w:rFonts w:eastAsia="VNI-Times"/>
              </w:rPr>
            </w:pPr>
          </w:p>
        </w:tc>
      </w:tr>
      <w:tr w:rsidR="005561F8" w:rsidRPr="00763914" w14:paraId="2AA78BFC" w14:textId="77777777" w:rsidTr="00946983">
        <w:tc>
          <w:tcPr>
            <w:tcW w:w="1277" w:type="dxa"/>
          </w:tcPr>
          <w:p w14:paraId="3FFD7431" w14:textId="77777777" w:rsidR="005561F8" w:rsidRPr="00763914" w:rsidRDefault="005561F8" w:rsidP="00946983">
            <w:pPr>
              <w:jc w:val="center"/>
              <w:rPr>
                <w:rFonts w:eastAsia="VNI-Times"/>
                <w:b/>
              </w:rPr>
            </w:pPr>
            <w:r w:rsidRPr="00763914">
              <w:rPr>
                <w:rFonts w:eastAsia="VNI-Times"/>
                <w:b/>
              </w:rPr>
              <w:t xml:space="preserve">Câu 7: </w:t>
            </w:r>
            <w:r w:rsidR="00EB6B0C">
              <w:rPr>
                <w:rFonts w:eastAsia="VNI-Times"/>
                <w:b/>
              </w:rPr>
              <w:t>0</w:t>
            </w:r>
            <w:r w:rsidRPr="00763914">
              <w:rPr>
                <w:rFonts w:eastAsia="VNI-Times"/>
                <w:b/>
              </w:rPr>
              <w:t>,5đ</w:t>
            </w:r>
          </w:p>
        </w:tc>
        <w:tc>
          <w:tcPr>
            <w:tcW w:w="7954" w:type="dxa"/>
          </w:tcPr>
          <w:p w14:paraId="795F60BA" w14:textId="696A81C9" w:rsidR="005561F8" w:rsidRDefault="00EB6B0C" w:rsidP="005561F8">
            <w:pPr>
              <w:rPr>
                <w:rFonts w:eastAsia="VNI-Times"/>
              </w:rPr>
            </w:pPr>
            <w:r>
              <w:rPr>
                <w:rFonts w:eastAsia="VNI-Times"/>
              </w:rPr>
              <w:t xml:space="preserve">U = </w:t>
            </w:r>
            <w:r w:rsidR="005F6FCC">
              <w:rPr>
                <w:rFonts w:eastAsia="VNI-Times"/>
              </w:rPr>
              <w:t>10</w:t>
            </w:r>
            <w:r>
              <w:rPr>
                <w:rFonts w:eastAsia="VNI-Times"/>
              </w:rPr>
              <w:t>(V), I = 0,08(A)</w:t>
            </w:r>
            <w:r w:rsidR="008254B1">
              <w:rPr>
                <w:rFonts w:eastAsia="VNI-Times"/>
              </w:rPr>
              <w:t xml:space="preserve"> (có thể chọn vị trí khác)</w:t>
            </w:r>
          </w:p>
          <w:p w14:paraId="5B0EB31C" w14:textId="265CDD39" w:rsidR="00EB6B0C" w:rsidRPr="00EB6B0C" w:rsidRDefault="00EB6B0C" w:rsidP="00EB6B0C">
            <w:pPr>
              <w:pStyle w:val="ListParagraph"/>
              <w:numPr>
                <w:ilvl w:val="0"/>
                <w:numId w:val="2"/>
              </w:numPr>
              <w:rPr>
                <w:rFonts w:eastAsia="VNI-Times"/>
              </w:rPr>
            </w:pPr>
            <w:r>
              <w:rPr>
                <w:rFonts w:eastAsia="VNI-Times"/>
              </w:rPr>
              <w:t xml:space="preserve">R = U/I = </w:t>
            </w:r>
            <w:r w:rsidR="005F6FCC">
              <w:rPr>
                <w:rFonts w:eastAsia="VNI-Times"/>
              </w:rPr>
              <w:t>125</w:t>
            </w:r>
            <w:r>
              <w:rPr>
                <w:rFonts w:eastAsia="VNI-Times"/>
              </w:rPr>
              <w:t xml:space="preserve"> (</w:t>
            </w:r>
            <w:r>
              <w:rPr>
                <w:rFonts w:eastAsia="VNI-Times"/>
              </w:rPr>
              <w:sym w:font="Symbol" w:char="F057"/>
            </w:r>
            <w:r>
              <w:rPr>
                <w:rFonts w:eastAsia="VNI-Times"/>
              </w:rPr>
              <w:t>)</w:t>
            </w:r>
          </w:p>
        </w:tc>
        <w:tc>
          <w:tcPr>
            <w:tcW w:w="992" w:type="dxa"/>
          </w:tcPr>
          <w:p w14:paraId="5DFA169B" w14:textId="77777777" w:rsidR="005561F8" w:rsidRPr="00763914" w:rsidRDefault="008254B1" w:rsidP="005561F8">
            <w:pPr>
              <w:rPr>
                <w:rFonts w:eastAsia="VNI-Times"/>
              </w:rPr>
            </w:pPr>
            <w:r>
              <w:rPr>
                <w:rFonts w:eastAsia="VNI-Times"/>
              </w:rPr>
              <w:t>0,25</w:t>
            </w:r>
          </w:p>
          <w:p w14:paraId="5E42258D" w14:textId="77777777" w:rsidR="005561F8" w:rsidRPr="00763914" w:rsidRDefault="005561F8" w:rsidP="005561F8">
            <w:pPr>
              <w:rPr>
                <w:rFonts w:eastAsia="VNI-Times"/>
              </w:rPr>
            </w:pPr>
            <w:r w:rsidRPr="00763914">
              <w:rPr>
                <w:rFonts w:eastAsia="VNI-Times"/>
              </w:rPr>
              <w:t>0,25</w:t>
            </w:r>
          </w:p>
        </w:tc>
      </w:tr>
      <w:tr w:rsidR="005561F8" w:rsidRPr="00763914" w14:paraId="34384166" w14:textId="77777777" w:rsidTr="00946983">
        <w:trPr>
          <w:trHeight w:val="1455"/>
        </w:trPr>
        <w:tc>
          <w:tcPr>
            <w:tcW w:w="1277" w:type="dxa"/>
          </w:tcPr>
          <w:p w14:paraId="78B1FC63" w14:textId="438AF32F" w:rsidR="005561F8" w:rsidRPr="00763914" w:rsidRDefault="005561F8" w:rsidP="00946983">
            <w:pPr>
              <w:jc w:val="center"/>
              <w:rPr>
                <w:rFonts w:eastAsia="Calibri"/>
                <w:b/>
              </w:rPr>
            </w:pPr>
            <w:r w:rsidRPr="00763914">
              <w:rPr>
                <w:rFonts w:eastAsia="VNI-Times"/>
                <w:b/>
              </w:rPr>
              <w:t>Câu 8: 2,</w:t>
            </w:r>
            <w:r w:rsidR="0007152B">
              <w:rPr>
                <w:rFonts w:eastAsia="VNI-Times"/>
                <w:b/>
              </w:rPr>
              <w:t>5</w:t>
            </w:r>
            <w:r w:rsidRPr="00763914">
              <w:rPr>
                <w:rFonts w:eastAsia="VNI-Times"/>
                <w:b/>
              </w:rPr>
              <w:t>đ</w:t>
            </w:r>
          </w:p>
          <w:p w14:paraId="5F2C6ADB" w14:textId="77777777" w:rsidR="005561F8" w:rsidRPr="00763914" w:rsidRDefault="005561F8" w:rsidP="00946983">
            <w:pPr>
              <w:jc w:val="center"/>
              <w:rPr>
                <w:rFonts w:eastAsia="VNI-Times"/>
                <w:b/>
              </w:rPr>
            </w:pPr>
          </w:p>
        </w:tc>
        <w:tc>
          <w:tcPr>
            <w:tcW w:w="7954" w:type="dxa"/>
          </w:tcPr>
          <w:p w14:paraId="460C4E5E" w14:textId="77777777" w:rsidR="00242075" w:rsidRDefault="00242075" w:rsidP="005561F8">
            <w:pPr>
              <w:rPr>
                <w:rFonts w:eastAsia="VNI-Times"/>
              </w:rPr>
            </w:pPr>
            <w:r>
              <w:rPr>
                <w:rFonts w:eastAsia="VNI-Times"/>
              </w:rPr>
              <w:t>a)</w:t>
            </w:r>
          </w:p>
          <w:p w14:paraId="61273AD2" w14:textId="77777777" w:rsidR="00F63E31" w:rsidRDefault="00242075" w:rsidP="005561F8">
            <w:pPr>
              <w:rPr>
                <w:rFonts w:eastAsia="VNI-Times"/>
              </w:rPr>
            </w:pPr>
            <w:r>
              <w:rPr>
                <w:rFonts w:eastAsia="VNI-Times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 wp14:anchorId="58E3CDCE" wp14:editId="365B37BF">
                      <wp:simplePos x="0" y="0"/>
                      <wp:positionH relativeFrom="column">
                        <wp:posOffset>70485</wp:posOffset>
                      </wp:positionH>
                      <wp:positionV relativeFrom="paragraph">
                        <wp:posOffset>46355</wp:posOffset>
                      </wp:positionV>
                      <wp:extent cx="2109138" cy="1562100"/>
                      <wp:effectExtent l="0" t="0" r="5715" b="0"/>
                      <wp:wrapSquare wrapText="bothSides"/>
                      <wp:docPr id="5333" name="Group 533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2109138" cy="1562100"/>
                                <a:chOff x="0" y="0"/>
                                <a:chExt cx="2109138" cy="1562100"/>
                              </a:xfrm>
                            </wpg:grpSpPr>
                            <wps:wsp>
                              <wps:cNvPr id="5252" name=" 338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1135380" y="434340"/>
                                  <a:ext cx="516255" cy="2203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4D2EA2BA" w14:textId="77777777" w:rsidR="00242075" w:rsidRPr="000E4854" w:rsidRDefault="00242075" w:rsidP="00242075">
                                    <w: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253" name=" 338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0" y="891540"/>
                                  <a:ext cx="516558" cy="22042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6C46D5C7" w14:textId="77777777" w:rsidR="00242075" w:rsidRPr="000E4854" w:rsidRDefault="00242075" w:rsidP="00242075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s:wsp>
                              <wps:cNvPr id="5254" name=" 3382"/>
                              <wps:cNvSpPr txBox="1">
                                <a:spLocks/>
                              </wps:cNvSpPr>
                              <wps:spPr bwMode="auto">
                                <a:xfrm>
                                  <a:off x="1592580" y="937260"/>
                                  <a:ext cx="516558" cy="22042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14:paraId="0A295565" w14:textId="77777777" w:rsidR="00242075" w:rsidRPr="000E4854" w:rsidRDefault="00242075" w:rsidP="00242075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0" tIns="0" rIns="0" bIns="0" anchor="t" anchorCtr="0" upright="1">
                                <a:noAutofit/>
                              </wps:bodyPr>
                            </wps:wsp>
                            <wpg:grpSp>
                              <wpg:cNvPr id="5255" name="Group 525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0" y="0"/>
                                  <a:ext cx="1644015" cy="1562100"/>
                                  <a:chOff x="1439" y="8318"/>
                                  <a:chExt cx="2126" cy="2126"/>
                                </a:xfrm>
                              </wpg:grpSpPr>
                              <wps:wsp>
                                <wps:cNvPr id="5256" name=" 3379"/>
                                <wps:cNvCnPr>
                                  <a:cxnSpLocks/>
                                </wps:cNvCnPr>
                                <wps:spPr bwMode="auto">
                                  <a:xfrm>
                                    <a:off x="2454" y="9374"/>
                                    <a:ext cx="1" cy="3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5257" name=" 3380"/>
                                <wps:cNvCnPr>
                                  <a:cxnSpLocks/>
                                </wps:cNvCnPr>
                                <wps:spPr bwMode="auto">
                                  <a:xfrm>
                                    <a:off x="2538" y="9449"/>
                                    <a:ext cx="1" cy="15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g:grpSp>
                                <wpg:cNvPr id="5258" name=" 3381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439" y="8318"/>
                                    <a:ext cx="2126" cy="2126"/>
                                    <a:chOff x="1117" y="1461"/>
                                    <a:chExt cx="2126" cy="2126"/>
                                  </a:xfrm>
                                </wpg:grpSpPr>
                                <wps:wsp>
                                  <wps:cNvPr id="5259" name=" 3382"/>
                                  <wps:cNvSpPr txBox="1">
                                    <a:spLocks/>
                                  </wps:cNvSpPr>
                                  <wps:spPr bwMode="auto">
                                    <a:xfrm>
                                      <a:off x="1951" y="3287"/>
                                      <a:ext cx="668" cy="3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7DEC8C84" w14:textId="77777777" w:rsidR="00242075" w:rsidRPr="000E4854" w:rsidRDefault="00242075" w:rsidP="00242075">
                                        <w:r>
                                          <w:t>H 4.27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s:wsp>
                                  <wps:cNvPr id="5260" name=" 3383"/>
                                  <wps:cNvCnPr>
                                    <a:cxnSpLocks/>
                                  </wps:cNvCnPr>
                                  <wps:spPr bwMode="auto">
                                    <a:xfrm>
                                      <a:off x="3230" y="2043"/>
                                      <a:ext cx="0" cy="624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261" name=" 3384"/>
                                  <wps:cNvCnPr>
                                    <a:cxnSpLocks/>
                                  </wps:cNvCnPr>
                                  <wps:spPr bwMode="auto">
                                    <a:xfrm flipH="1">
                                      <a:off x="1117" y="2042"/>
                                      <a:ext cx="167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262" name=" 3385"/>
                                  <wps:cNvCnPr>
                                    <a:cxnSpLocks/>
                                  </wps:cNvCnPr>
                                  <wps:spPr bwMode="auto">
                                    <a:xfrm>
                                      <a:off x="1117" y="2042"/>
                                      <a:ext cx="1" cy="60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302" name=" 3386"/>
                                  <wps:cNvCnPr>
                                    <a:cxnSpLocks/>
                                  </wps:cNvCnPr>
                                  <wps:spPr bwMode="auto">
                                    <a:xfrm>
                                      <a:off x="1117" y="2642"/>
                                      <a:ext cx="1001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303" name=" 3387"/>
                                  <wps:cNvCnPr>
                                    <a:cxnSpLocks/>
                                  </wps:cNvCnPr>
                                  <wps:spPr bwMode="auto">
                                    <a:xfrm>
                                      <a:off x="1618" y="2655"/>
                                      <a:ext cx="1" cy="42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304" name=" 3388"/>
                                  <wps:cNvCnPr>
                                    <a:cxnSpLocks/>
                                  </wps:cNvCnPr>
                                  <wps:spPr bwMode="auto">
                                    <a:xfrm>
                                      <a:off x="1618" y="3067"/>
                                      <a:ext cx="400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305" name=" 3389"/>
                                  <wps:cNvSpPr>
                                    <a:spLocks/>
                                  </wps:cNvSpPr>
                                  <wps:spPr bwMode="auto">
                                    <a:xfrm>
                                      <a:off x="1951" y="2967"/>
                                      <a:ext cx="267" cy="24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5306" name=" 3390"/>
                                  <wps:cNvSpPr txBox="1">
                                    <a:spLocks/>
                                  </wps:cNvSpPr>
                                  <wps:spPr bwMode="auto">
                                    <a:xfrm>
                                      <a:off x="2007" y="2983"/>
                                      <a:ext cx="167" cy="3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48A1F136" w14:textId="77777777" w:rsidR="00242075" w:rsidRPr="000E4854" w:rsidRDefault="00242075" w:rsidP="00242075">
                                        <w:r w:rsidRPr="000E4854">
                                          <w:t>V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s:wsp>
                                  <wps:cNvPr id="5307" name=" 3391"/>
                                  <wps:cNvCnPr>
                                    <a:cxnSpLocks/>
                                  </wps:cNvCnPr>
                                  <wps:spPr bwMode="auto">
                                    <a:xfrm>
                                      <a:off x="2230" y="3080"/>
                                      <a:ext cx="333" cy="1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5308" name=" 3392"/>
                                  <wps:cNvCnPr>
                                    <a:cxnSpLocks/>
                                  </wps:cNvCnPr>
                                  <wps:spPr bwMode="auto">
                                    <a:xfrm flipV="1">
                                      <a:off x="2549" y="2667"/>
                                      <a:ext cx="1" cy="42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g:grpSp>
                                  <wpg:cNvPr id="5309" name=" 3393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576" y="1755"/>
                                      <a:ext cx="667" cy="362"/>
                                      <a:chOff x="2786" y="1755"/>
                                      <a:chExt cx="667" cy="362"/>
                                    </a:xfrm>
                                  </wpg:grpSpPr>
                                  <wps:wsp>
                                    <wps:cNvPr id="5310" name=" 3394"/>
                                    <wps:cNvCnPr>
                                      <a:cxnSpLocks/>
                                    </wps:cNvCnPr>
                                    <wps:spPr bwMode="auto">
                                      <a:xfrm>
                                        <a:off x="2786" y="2042"/>
                                        <a:ext cx="167" cy="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311" name=" 3395"/>
                                    <wps:cNvSpPr>
                                      <a:spLocks/>
                                    </wps:cNvSpPr>
                                    <wps:spPr bwMode="auto">
                                      <a:xfrm>
                                        <a:off x="2953" y="1967"/>
                                        <a:ext cx="333" cy="150"/>
                                      </a:xfrm>
                                      <a:prstGeom prst="rect">
                                        <a:avLst/>
                                      </a:prstGeom>
                                      <a:solidFill>
                                        <a:srgbClr val="FFFFFF"/>
                                      </a:solidFill>
                                      <a:ln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:ln>
                                    </wps:spPr>
                                    <wps:bodyPr rot="0" vert="horz" wrap="square" lIns="91440" tIns="45720" rIns="91440" bIns="45720" anchor="t" anchorCtr="0" upright="1">
                                      <a:noAutofit/>
                                    </wps:bodyPr>
                                  </wps:wsp>
                                  <wps:wsp>
                                    <wps:cNvPr id="5312" name=" 3396"/>
                                    <wps:cNvCnPr>
                                      <a:cxnSpLocks/>
                                    </wps:cNvCnPr>
                                    <wps:spPr bwMode="auto">
                                      <a:xfrm>
                                        <a:off x="3286" y="2042"/>
                                        <a:ext cx="167" cy="1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313" name=" 3397"/>
                                    <wps:cNvSpPr txBox="1">
                                      <a:spLocks/>
                                    </wps:cNvSpPr>
                                    <wps:spPr bwMode="auto">
                                      <a:xfrm>
                                        <a:off x="3050" y="1755"/>
                                        <a:ext cx="334" cy="3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</a:extLst>
                                    </wps:spPr>
                                    <wps:txbx>
                                      <w:txbxContent>
                                        <w:p w14:paraId="7214A5DD" w14:textId="77777777" w:rsidR="00242075" w:rsidRPr="000E4854" w:rsidRDefault="00242075" w:rsidP="00242075">
                                          <w:r w:rsidRPr="000E4854">
                                            <w:t>R</w:t>
                                          </w:r>
                                          <w:r w:rsidRPr="000E4854">
                                            <w:rPr>
                                              <w:vertAlign w:val="subscript"/>
                                            </w:rPr>
                                            <w:t>1</w:t>
                                          </w:r>
                                        </w:p>
                                      </w:txbxContent>
                                    </wps:txbx>
                                    <wps:bodyPr rot="0" vert="horz" wrap="square" lIns="0" tIns="0" rIns="0" bIns="0" anchor="t" anchorCtr="0" upright="1">
                                      <a:noAutofit/>
                                    </wps:bodyPr>
                                  </wps:wsp>
                                </wpg:grpSp>
                                <wps:wsp>
                                  <wps:cNvPr id="5314" name=" 3398"/>
                                  <wps:cNvSpPr txBox="1">
                                    <a:spLocks/>
                                  </wps:cNvSpPr>
                                  <wps:spPr bwMode="auto">
                                    <a:xfrm>
                                      <a:off x="2160" y="2317"/>
                                      <a:ext cx="334" cy="3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</a:extLst>
                                  </wps:spPr>
                                  <wps:txbx>
                                    <w:txbxContent>
                                      <w:p w14:paraId="3CB7530A" w14:textId="77777777" w:rsidR="00242075" w:rsidRPr="000E4854" w:rsidRDefault="00242075" w:rsidP="00242075">
                                        <w:r w:rsidRPr="000E4854">
                                          <w:t>E, r</w:t>
                                        </w:r>
                                      </w:p>
                                    </w:txbxContent>
                                  </wps:txbx>
                                  <wps:bodyPr rot="0" vert="horz" wrap="square" lIns="0" tIns="0" rIns="0" bIns="0" anchor="t" anchorCtr="0" upright="1">
                                    <a:noAutofit/>
                                  </wps:bodyPr>
                                </wps:wsp>
                                <wpg:grpSp>
                                  <wpg:cNvPr id="5315" name=" 3399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1284" y="1461"/>
                                      <a:ext cx="1281" cy="881"/>
                                      <a:chOff x="1284" y="1461"/>
                                      <a:chExt cx="1281" cy="881"/>
                                    </a:xfrm>
                                  </wpg:grpSpPr>
                                  <wps:wsp>
                                    <wps:cNvPr id="5316" name=" 3400"/>
                                    <wps:cNvCnPr>
                                      <a:cxnSpLocks/>
                                    </wps:cNvCnPr>
                                    <wps:spPr bwMode="auto">
                                      <a:xfrm>
                                        <a:off x="1284" y="1830"/>
                                        <a:ext cx="0" cy="45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s:wsp>
                                    <wps:cNvPr id="5317" name=" 3401"/>
                                    <wps:cNvCnPr>
                                      <a:cxnSpLocks/>
                                    </wps:cNvCnPr>
                                    <wps:spPr bwMode="auto">
                                      <a:xfrm flipV="1">
                                        <a:off x="2562" y="1830"/>
                                        <a:ext cx="0" cy="45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g:grpSp>
                                    <wpg:cNvPr id="5318" name=" 3402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1284" y="1461"/>
                                        <a:ext cx="1281" cy="881"/>
                                        <a:chOff x="1284" y="1461"/>
                                        <a:chExt cx="1281" cy="881"/>
                                      </a:xfrm>
                                    </wpg:grpSpPr>
                                    <wps:wsp>
                                      <wps:cNvPr id="5319" name=" 3403"/>
                                      <wps:cNvCnPr>
                                        <a:cxnSpLocks/>
                                      </wps:cNvCnPr>
                                      <wps:spPr bwMode="auto">
                                        <a:xfrm>
                                          <a:off x="1284" y="2280"/>
                                          <a:ext cx="516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  <wps:wsp>
                                      <wps:cNvPr id="5320" name=" 3404"/>
                                      <wps:cNvSpPr>
                                        <a:spLocks/>
                                      </wps:cNvSpPr>
                                      <wps:spPr bwMode="auto">
                                        <a:xfrm>
                                          <a:off x="1800" y="2192"/>
                                          <a:ext cx="333" cy="150"/>
                                        </a:xfrm>
                                        <a:prstGeom prst="rect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g:grpSp>
                                      <wpg:cNvPr id="5321" name=" 3405"/>
                                      <wpg:cNvGrpSpPr>
                                        <a:grpSpLocks/>
                                      </wpg:cNvGrpSpPr>
                                      <wpg:grpSpPr bwMode="auto">
                                        <a:xfrm>
                                          <a:off x="1284" y="1461"/>
                                          <a:ext cx="1281" cy="432"/>
                                          <a:chOff x="1284" y="1461"/>
                                          <a:chExt cx="1281" cy="432"/>
                                        </a:xfrm>
                                      </wpg:grpSpPr>
                                      <wps:wsp>
                                        <wps:cNvPr id="5322" name=" 3406"/>
                                        <wps:cNvCnPr>
                                          <a:cxnSpLocks/>
                                        </wps:cNvCnPr>
                                        <wps:spPr bwMode="auto">
                                          <a:xfrm>
                                            <a:off x="1284" y="1830"/>
                                            <a:ext cx="501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5323" name=" 3407"/>
                                        <wps:cNvSpPr>
                                          <a:spLocks/>
                                        </wps:cNvSpPr>
                                        <wps:spPr bwMode="auto">
                                          <a:xfrm>
                                            <a:off x="1785" y="1742"/>
                                            <a:ext cx="333" cy="151"/>
                                          </a:xfrm>
                                          <a:prstGeom prst="rect">
                                            <a:avLst/>
                                          </a:prstGeom>
                                          <a:solidFill>
                                            <a:srgbClr val="FFFFFF"/>
                                          </a:solidFill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:ln>
                                        </wps:spPr>
                                        <wps:bodyPr rot="0" vert="horz" wrap="square" lIns="91440" tIns="45720" rIns="91440" bIns="45720" anchor="t" anchorCtr="0" upright="1">
                                          <a:noAutofit/>
                                        </wps:bodyPr>
                                      </wps:wsp>
                                      <wps:wsp>
                                        <wps:cNvPr id="5324" name=" 3408"/>
                                        <wps:cNvCnPr>
                                          <a:cxnSpLocks/>
                                        </wps:cNvCnPr>
                                        <wps:spPr bwMode="auto">
                                          <a:xfrm>
                                            <a:off x="2118" y="1830"/>
                                            <a:ext cx="447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noFill/>
                                          <a:ln w="9525">
                                            <a:solidFill>
                                              <a:srgbClr val="000000"/>
                                            </a:solidFill>
                                            <a:round/>
                                            <a:headEnd/>
                                            <a:tailEnd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noFill/>
                                              </a14:hiddenFill>
                                            </a:ext>
                                          </a:extLst>
                                        </wps:spPr>
                                        <wps:bodyPr/>
                                      </wps:wsp>
                                      <wps:wsp>
                                        <wps:cNvPr id="5325" name=" 3409"/>
                                        <wps:cNvSpPr txBox="1">
                                          <a:spLocks/>
                                        </wps:cNvSpPr>
                                        <wps:spPr bwMode="auto">
                                          <a:xfrm>
                                            <a:off x="1868" y="1461"/>
                                            <a:ext cx="334" cy="3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909E8E84-426E-40DD-AFC4-6F175D3DCCD1}">
                                              <a14:hiddenFill xmlns:a14="http://schemas.microsoft.com/office/drawing/2010/main">
                                                <a:solidFill>
                                                  <a:srgbClr val="FFFFFF"/>
                                                </a:solidFill>
                                              </a14:hiddenFill>
                                            </a:ext>
                                            <a:ext uri="{91240B29-F687-4F45-9708-019B960494DF}">
                                              <a14:hiddenLine xmlns:a14="http://schemas.microsoft.com/office/drawing/2010/main" w="9525">
                                                <a:solidFill>
                                                  <a:srgbClr val="000000"/>
                                                </a:solidFill>
                                                <a:miter lim="800000"/>
                                                <a:headEnd/>
                                                <a:tailEnd/>
                                              </a14:hiddenLine>
                                            </a:ext>
                                          </a:extLst>
                                        </wps:spPr>
                                        <wps:txbx>
                                          <w:txbxContent>
                                            <w:p w14:paraId="00EADD55" w14:textId="77777777" w:rsidR="00242075" w:rsidRPr="000E4854" w:rsidRDefault="00242075" w:rsidP="00242075">
                                              <w:r w:rsidRPr="000E4854">
                                                <w:t>R</w:t>
                                              </w:r>
                                              <w:r w:rsidRPr="000E4854">
                                                <w:rPr>
                                                  <w:vertAlign w:val="subscript"/>
                                                </w:rPr>
                                                <w:t>2</w:t>
                                              </w:r>
                                            </w:p>
                                          </w:txbxContent>
                                        </wps:txbx>
                                        <wps:bodyPr rot="0" vert="horz" wrap="square" lIns="0" tIns="0" rIns="0" bIns="0" anchor="t" anchorCtr="0" upright="1">
                                          <a:noAutofit/>
                                        </wps:bodyPr>
                                      </wps:wsp>
                                    </wpg:grpSp>
                                    <wps:wsp>
                                      <wps:cNvPr id="5326" name=" 3410"/>
                                      <wps:cNvSpPr txBox="1">
                                        <a:spLocks/>
                                      </wps:cNvSpPr>
                                      <wps:spPr bwMode="auto">
                                        <a:xfrm>
                                          <a:off x="1897" y="1924"/>
                                          <a:ext cx="334" cy="30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3ACAC6C2" w14:textId="77777777" w:rsidR="00242075" w:rsidRPr="000E4854" w:rsidRDefault="00242075" w:rsidP="00242075">
                                            <w:r w:rsidRPr="000E4854">
                                              <w:t>R</w:t>
                                            </w:r>
                                            <w:r w:rsidRPr="000E4854">
                                              <w:rPr>
                                                <w:vertAlign w:val="subscript"/>
                                              </w:rPr>
                                              <w:t>3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0" tIns="0" rIns="0" bIns="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5327" name=" 3411"/>
                                      <wps:cNvCnPr>
                                        <a:cxnSpLocks/>
                                      </wps:cNvCnPr>
                                      <wps:spPr bwMode="auto">
                                        <a:xfrm>
                                          <a:off x="2134" y="2280"/>
                                          <a:ext cx="431" cy="0"/>
                                        </a:xfrm>
                                        <a:prstGeom prst="line">
                                          <a:avLst/>
                                        </a:prstGeom>
                                        <a:noFill/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noFill/>
                                            </a14:hiddenFill>
                                          </a:ext>
                                        </a:extLst>
                                      </wps:spPr>
                                      <wps:bodyPr/>
                                    </wps:wsp>
                                  </wpg:grpSp>
                                </wpg:grpSp>
                                <wpg:grpSp>
                                  <wpg:cNvPr id="5328" name=" 3412"/>
                                  <wpg:cNvGrpSpPr>
                                    <a:grpSpLocks/>
                                  </wpg:cNvGrpSpPr>
                                  <wpg:grpSpPr bwMode="auto">
                                    <a:xfrm>
                                      <a:off x="2216" y="2543"/>
                                      <a:ext cx="1014" cy="300"/>
                                      <a:chOff x="2216" y="2543"/>
                                      <a:chExt cx="1014" cy="300"/>
                                    </a:xfrm>
                                  </wpg:grpSpPr>
                                  <wps:wsp>
                                    <wps:cNvPr id="5329" name=" 3413"/>
                                    <wps:cNvCnPr>
                                      <a:cxnSpLocks/>
                                    </wps:cNvCnPr>
                                    <wps:spPr bwMode="auto">
                                      <a:xfrm>
                                        <a:off x="2216" y="2667"/>
                                        <a:ext cx="1014" cy="0"/>
                                      </a:xfrm>
                                      <a:prstGeom prst="line">
                                        <a:avLst/>
                                      </a:prstGeom>
                                      <a:noFill/>
                                      <a:ln w="9525">
                                        <a:solidFill>
                                          <a:srgbClr val="000000"/>
                                        </a:solidFill>
                                        <a:round/>
                                        <a:headEnd/>
                                        <a:tailEnd/>
                                      </a:ln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noFill/>
                                          </a14:hiddenFill>
                                        </a:ext>
                                      </a:extLst>
                                    </wps:spPr>
                                    <wps:bodyPr/>
                                  </wps:wsp>
                                  <wpg:grpSp>
                                    <wpg:cNvPr id="5330" name=" 3414"/>
                                    <wpg:cNvGrpSpPr>
                                      <a:grpSpLocks/>
                                    </wpg:cNvGrpSpPr>
                                    <wpg:grpSpPr bwMode="auto">
                                      <a:xfrm>
                                        <a:off x="2809" y="2543"/>
                                        <a:ext cx="267" cy="300"/>
                                        <a:chOff x="3765" y="2942"/>
                                        <a:chExt cx="267" cy="300"/>
                                      </a:xfrm>
                                    </wpg:grpSpPr>
                                    <wps:wsp>
                                      <wps:cNvPr id="5331" name=" 3415"/>
                                      <wps:cNvSpPr>
                                        <a:spLocks/>
                                      </wps:cNvSpPr>
                                      <wps:spPr bwMode="auto">
                                        <a:xfrm>
                                          <a:off x="3765" y="2955"/>
                                          <a:ext cx="267" cy="240"/>
                                        </a:xfrm>
                                        <a:prstGeom prst="ellipse">
                                          <a:avLst/>
                                        </a:prstGeom>
                                        <a:solidFill>
                                          <a:srgbClr val="FFFFFF"/>
                                        </a:solidFill>
                                        <a:ln w="9525">
                                          <a:solidFill>
                                            <a:srgbClr val="000000"/>
                                          </a:solidFill>
                                          <a:round/>
                                          <a:headEnd/>
                                          <a:tailEnd/>
                                        </a:ln>
                                      </wps:spPr>
                                      <wps:bodyPr rot="0" vert="horz" wrap="square" lIns="91440" tIns="45720" rIns="91440" bIns="45720" anchor="t" anchorCtr="0" upright="1">
                                        <a:noAutofit/>
                                      </wps:bodyPr>
                                    </wps:wsp>
                                    <wps:wsp>
                                      <wps:cNvPr id="5332" name=" 3416"/>
                                      <wps:cNvSpPr txBox="1">
                                        <a:spLocks/>
                                      </wps:cNvSpPr>
                                      <wps:spPr bwMode="auto">
                                        <a:xfrm>
                                          <a:off x="3811" y="2942"/>
                                          <a:ext cx="167" cy="300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</a:extLst>
                                      </wps:spPr>
                                      <wps:txbx>
                                        <w:txbxContent>
                                          <w:p w14:paraId="48B0F341" w14:textId="77777777" w:rsidR="00242075" w:rsidRPr="000E4854" w:rsidRDefault="00242075" w:rsidP="00242075">
                                            <w:r w:rsidRPr="000E4854">
                                              <w:t>A</w:t>
                                            </w:r>
                                          </w:p>
                                        </w:txbxContent>
                                      </wps:txbx>
                                      <wps:bodyPr rot="0" vert="horz" wrap="square" lIns="0" tIns="0" rIns="0" bIns="0" anchor="t" anchorCtr="0" upright="1">
                                        <a:noAutofit/>
                                      </wps:bodyPr>
                                    </wps:wsp>
                                  </wpg:grpSp>
                                </wpg:grpSp>
                              </wpg:grp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w14:anchorId="58E3CDCE" id="Group 5333" o:spid="_x0000_s1026" style="position:absolute;margin-left:5.55pt;margin-top:3.65pt;width:166.05pt;height:123pt;z-index:251661312" coordsize="21091,156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 3382" o:spid="_x0000_s1027" type="#_x0000_t202" style="position:absolute;left:11353;top:4343;width:5163;height:2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" filled="f" stroked="f">
                        <v:path arrowok="t"/>
                        <v:textbox inset="0,0,0,0">
                          <w:txbxContent>
                            <w:p w14:paraId="4D2EA2BA" w14:textId="77777777" w:rsidR="00242075" w:rsidRPr="000E4854" w:rsidRDefault="00242075" w:rsidP="00242075">
                              <w:r>
                                <w:t>C</w:t>
                              </w:r>
                            </w:p>
                          </w:txbxContent>
                        </v:textbox>
                      </v:shape>
                      <v:shape id=" 3382" o:spid="_x0000_s1028" type="#_x0000_t202" style="position:absolute;top:8915;width:5165;height:22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" filled="f" stroked="f">
                        <v:path arrowok="t"/>
                        <v:textbox inset="0,0,0,0">
                          <w:txbxContent>
                            <w:p w14:paraId="6C46D5C7" w14:textId="77777777" w:rsidR="00242075" w:rsidRPr="000E4854" w:rsidRDefault="00242075" w:rsidP="00242075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 3382" o:spid="_x0000_s1029" type="#_x0000_t202" style="position:absolute;left:15925;top:9372;width:5166;height:22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" filled="f" stroked="f">
                        <v:path arrowok="t"/>
                        <v:textbox inset="0,0,0,0">
                          <w:txbxContent>
                            <w:p w14:paraId="0A295565" w14:textId="77777777" w:rsidR="00242075" w:rsidRPr="000E4854" w:rsidRDefault="00242075" w:rsidP="00242075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group id="Group 5255" o:spid="_x0000_s1030" style="position:absolute;width:16440;height:15621" coordorigin="1439,8318" coordsize="2126,21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//eNxQAAAN0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">
                        <v:line id=" 3379" o:spid="_x0000_s1031" style="position:absolute;visibility:visible;mso-wrap-style:square" from="2454,9374" to="2455,96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">
                          <o:lock v:ext="edit" shapetype="f"/>
                        </v:line>
                        <v:line id=" 3380" o:spid="_x0000_s1032" style="position:absolute;visibility:visible;mso-wrap-style:square" from="2538,9449" to="2539,9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">
                          <o:lock v:ext="edit" shapetype="f"/>
                        </v:line>
                        <v:group id=" 3381" o:spid="_x0000_s1033" style="position:absolute;left:1439;top:8318;width:2126;height:2126" coordorigin="1117,1461" coordsize="2126,21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">
                          <v:shape id=" 3382" o:spid="_x0000_s1034" type="#_x0000_t202" style="position:absolute;left:1951;top:3287;width:668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" filled="f" stroked="f">
                            <v:path arrowok="t"/>
                            <v:textbox inset="0,0,0,0">
                              <w:txbxContent>
                                <w:p w14:paraId="7DEC8C84" w14:textId="77777777" w:rsidR="00242075" w:rsidRPr="000E4854" w:rsidRDefault="00242075" w:rsidP="00242075">
                                  <w:r>
                                    <w:t>H 4.27</w:t>
                                  </w:r>
                                </w:p>
                              </w:txbxContent>
                            </v:textbox>
                          </v:shape>
                          <v:line id=" 3383" o:spid="_x0000_s1035" style="position:absolute;visibility:visible;mso-wrap-style:square" from="3230,2043" to="3230,2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">
                            <o:lock v:ext="edit" shapetype="f"/>
                          </v:line>
                          <v:line id=" 3384" o:spid="_x0000_s1036" style="position:absolute;flip:x;visibility:visible;mso-wrap-style:square" from="1117,2042" to="1284,20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">
                            <o:lock v:ext="edit" shapetype="f"/>
                          </v:line>
                          <v:line id=" 3385" o:spid="_x0000_s1037" style="position:absolute;visibility:visible;mso-wrap-style:square" from="1117,2042" to="1118,2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">
                            <o:lock v:ext="edit" shapetype="f"/>
                          </v:line>
                          <v:line id=" 3386" o:spid="_x0000_s1038" style="position:absolute;visibility:visible;mso-wrap-style:square" from="1117,2642" to="2118,26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">
                            <o:lock v:ext="edit" shapetype="f"/>
                          </v:line>
                          <v:line id=" 3387" o:spid="_x0000_s1039" style="position:absolute;visibility:visible;mso-wrap-style:square" from="1618,2655" to="1619,30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">
                            <o:lock v:ext="edit" shapetype="f"/>
                          </v:line>
                          <v:line id=" 3388" o:spid="_x0000_s1040" style="position:absolute;visibility:visible;mso-wrap-style:square" from="1618,3067" to="2018,3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">
                            <o:lock v:ext="edit" shapetype="f"/>
                          </v:line>
                          <v:oval id=" 3389" o:spid="_x0000_s1041" style="position:absolute;left:1951;top:2967;width:267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">
                            <v:path arrowok="t"/>
                          </v:oval>
                          <v:shape id=" 3390" o:spid="_x0000_s1042" type="#_x0000_t202" style="position:absolute;left:2007;top:2983;width:167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" filled="f" stroked="f">
                            <v:path arrowok="t"/>
                            <v:textbox inset="0,0,0,0">
                              <w:txbxContent>
                                <w:p w14:paraId="48A1F136" w14:textId="77777777" w:rsidR="00242075" w:rsidRPr="000E4854" w:rsidRDefault="00242075" w:rsidP="00242075">
                                  <w:r w:rsidRPr="000E4854">
                                    <w:t>V</w:t>
                                  </w:r>
                                </w:p>
                              </w:txbxContent>
                            </v:textbox>
                          </v:shape>
                          <v:line id=" 3391" o:spid="_x0000_s1043" style="position:absolute;visibility:visible;mso-wrap-style:square" from="2230,3080" to="2563,30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">
                            <o:lock v:ext="edit" shapetype="f"/>
                          </v:line>
                          <v:line id=" 3392" o:spid="_x0000_s1044" style="position:absolute;flip:y;visibility:visible;mso-wrap-style:square" from="2549,2667" to="2550,30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">
                            <o:lock v:ext="edit" shapetype="f"/>
                          </v:line>
                          <v:group id=" 3393" o:spid="_x0000_s1045" style="position:absolute;left:2576;top:1755;width:667;height:362" coordorigin="2786,1755" coordsize="667,3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4N0IxwAAAN0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pAu4xX8vglPQK5/AAAA//8DAFBLAQItABQABgAIAAAAIQDb4fbL7gAAAIUBAAATAAAAAAAA&#10;AAAAAAAAAAAAAABbQ29udGVudF9UeXBlc10ueG1sUEsBAi0AFAAGAAgAAAAhAFr0LFu/AAAAFQEA&#10;AAsAAAAAAAAAAAAAAAAAHwEAAF9yZWxzLy5yZWxzUEsBAi0AFAAGAAgAAAAhAEbg3QjHAAAA3QAA&#10;AA8AAAAAAAAAAAAAAAAABwIAAGRycy9kb3ducmV2LnhtbFBLBQYAAAAAAwADALcAAAD7AgAAAAA=&#10;">
                            <v:line id=" 3394" o:spid="_x0000_s1046" style="position:absolute;visibility:visible;mso-wrap-style:square" from="2786,2042" to="2953,20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">
                              <o:lock v:ext="edit" shapetype="f"/>
                            </v:line>
                            <v:rect id=" 3395" o:spid="_x0000_s1047" style="position:absolute;left:2953;top:1967;width:333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">
                              <v:path arrowok="t"/>
                            </v:rect>
                            <v:line id=" 3396" o:spid="_x0000_s1048" style="position:absolute;visibility:visible;mso-wrap-style:square" from="3286,2042" to="3453,20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">
                              <o:lock v:ext="edit" shapetype="f"/>
                            </v:line>
                            <v:shape id=" 3397" o:spid="_x0000_s1049" type="#_x0000_t202" style="position:absolute;left:3050;top:1755;width:334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" filled="f" stroked="f">
                              <v:path arrowok="t"/>
                              <v:textbox inset="0,0,0,0">
                                <w:txbxContent>
                                  <w:p w14:paraId="7214A5DD" w14:textId="77777777" w:rsidR="00242075" w:rsidRPr="000E4854" w:rsidRDefault="00242075" w:rsidP="00242075">
                                    <w:r w:rsidRPr="000E4854">
                                      <w:t>R</w:t>
                                    </w:r>
                                    <w:r w:rsidRPr="000E4854">
                                      <w:rPr>
                                        <w:vertAlign w:val="subscript"/>
                                      </w:rPr>
                                      <w:t>1</w:t>
                                    </w:r>
                                  </w:p>
                                </w:txbxContent>
                              </v:textbox>
                            </v:shape>
                          </v:group>
                          <v:shape id=" 3398" o:spid="_x0000_s1050" type="#_x0000_t202" style="position:absolute;left:2160;top:2317;width:334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" filled="f" stroked="f">
                            <v:path arrowok="t"/>
                            <v:textbox inset="0,0,0,0">
                              <w:txbxContent>
                                <w:p w14:paraId="3CB7530A" w14:textId="77777777" w:rsidR="00242075" w:rsidRPr="000E4854" w:rsidRDefault="00242075" w:rsidP="00242075">
                                  <w:r w:rsidRPr="000E4854">
                                    <w:t>E, r</w:t>
                                  </w:r>
                                </w:p>
                              </w:txbxContent>
                            </v:textbox>
                          </v:shape>
                          <v:group id=" 3399" o:spid="_x0000_s1051" style="position:absolute;left:1284;top:1461;width:1281;height:881" coordorigin="1284,1461" coordsize="1281,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">
                            <v:line id=" 3400" o:spid="_x0000_s1052" style="position:absolute;visibility:visible;mso-wrap-style:square" from="1284,1830" to="1284,2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">
                              <o:lock v:ext="edit" shapetype="f"/>
                            </v:line>
                            <v:line id=" 3401" o:spid="_x0000_s1053" style="position:absolute;flip:y;visibility:visible;mso-wrap-style:square" from="2562,1830" to="2562,2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">
                              <o:lock v:ext="edit" shapetype="f"/>
                            </v:line>
                            <v:group id=" 3402" o:spid="_x0000_s1054" style="position:absolute;left:1284;top:1461;width:1281;height:881" coordorigin="1284,1461" coordsize="1281,8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">
                              <v:line id=" 3403" o:spid="_x0000_s1055" style="position:absolute;visibility:visible;mso-wrap-style:square" from="1284,2280" to="1800,2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">
                                <o:lock v:ext="edit" shapetype="f"/>
                              </v:line>
                              <v:rect id=" 3404" o:spid="_x0000_s1056" style="position:absolute;left:1800;top:2192;width:333;height:15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">
                                <v:path arrowok="t"/>
                              </v:rect>
                              <v:group id=" 3405" o:spid="_x0000_s1057" style="position:absolute;left:1284;top:1461;width:1281;height:432" coordorigin="1284,1461" coordsize="1281,4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">
                                <v:line id=" 3406" o:spid="_x0000_s1058" style="position:absolute;visibility:visible;mso-wrap-style:square" from="1284,1830" to="1785,1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">
                                  <o:lock v:ext="edit" shapetype="f"/>
                                </v:line>
                                <v:rect id=" 3407" o:spid="_x0000_s1059" style="position:absolute;left:1785;top:1742;width:333;height:1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">
                                  <v:path arrowok="t"/>
                                </v:rect>
                                <v:line id=" 3408" o:spid="_x0000_s1060" style="position:absolute;visibility:visible;mso-wrap-style:square" from="2118,1830" to="2565,1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">
                                  <o:lock v:ext="edit" shapetype="f"/>
                                </v:line>
                                <v:shape id=" 3409" o:spid="_x0000_s1061" type="#_x0000_t202" style="position:absolute;left:1868;top:1461;width:334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" filled="f" stroked="f">
                                  <v:path arrowok="t"/>
                                  <v:textbox inset="0,0,0,0">
                                    <w:txbxContent>
                                      <w:p w14:paraId="00EADD55" w14:textId="77777777" w:rsidR="00242075" w:rsidRPr="000E4854" w:rsidRDefault="00242075" w:rsidP="00242075">
                                        <w:r w:rsidRPr="000E4854">
                                          <w:t>R</w:t>
                                        </w:r>
                                        <w:r w:rsidRPr="000E4854">
                                          <w:rPr>
                                            <w:vertAlign w:val="subscript"/>
                                          </w:rPr>
                                          <w:t>2</w:t>
                                        </w:r>
                                      </w:p>
                                    </w:txbxContent>
                                  </v:textbox>
                                </v:shape>
                              </v:group>
                              <v:shape id=" 3410" o:spid="_x0000_s1062" type="#_x0000_t202" style="position:absolute;left:1897;top:1924;width:334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" filled="f" stroked="f">
                                <v:path arrowok="t"/>
                                <v:textbox inset="0,0,0,0">
                                  <w:txbxContent>
                                    <w:p w14:paraId="3ACAC6C2" w14:textId="77777777" w:rsidR="00242075" w:rsidRPr="000E4854" w:rsidRDefault="00242075" w:rsidP="00242075">
                                      <w:r w:rsidRPr="000E4854">
                                        <w:t>R</w:t>
                                      </w:r>
                                      <w:r w:rsidRPr="000E4854">
                                        <w:rPr>
                                          <w:vertAlign w:val="subscript"/>
                                        </w:rPr>
                                        <w:t>3</w:t>
                                      </w:r>
                                    </w:p>
                                  </w:txbxContent>
                                </v:textbox>
                              </v:shape>
                              <v:line id=" 3411" o:spid="_x0000_s1063" style="position:absolute;visibility:visible;mso-wrap-style:square" from="2134,2280" to="2565,2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">
                                <o:lock v:ext="edit" shapetype="f"/>
                              </v:line>
                            </v:group>
                          </v:group>
                          <v:group id=" 3412" o:spid="_x0000_s1064" style="position:absolute;left:2216;top:2543;width:1014;height:300" coordorigin="2216,2543" coordsize="1014,3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">
                            <v:line id=" 3413" o:spid="_x0000_s1065" style="position:absolute;visibility:visible;mso-wrap-style:square" from="2216,2667" to="3230,26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">
                              <o:lock v:ext="edit" shapetype="f"/>
                            </v:line>
                            <v:group id=" 3414" o:spid="_x0000_s1066" style="position:absolute;left:2809;top:2543;width:267;height:300" coordorigin="3765,2942" coordsize="267,3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">
                              <v:oval id=" 3415" o:spid="_x0000_s1067" style="position:absolute;left:3765;top:2955;width:267;height:2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">
                                <v:path arrowok="t"/>
                              </v:oval>
                              <v:shape id=" 3416" o:spid="_x0000_s1068" type="#_x0000_t202" style="position:absolute;left:3811;top:2942;width:167;height: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" filled="f" stroked="f">
                                <v:path arrowok="t"/>
                                <v:textbox inset="0,0,0,0">
                                  <w:txbxContent>
                                    <w:p w14:paraId="48B0F341" w14:textId="77777777" w:rsidR="00242075" w:rsidRPr="000E4854" w:rsidRDefault="00242075" w:rsidP="00242075">
                                      <w:r w:rsidRPr="000E4854">
                                        <w:t>A</w:t>
                                      </w:r>
                                    </w:p>
                                  </w:txbxContent>
                                </v:textbox>
                              </v:shape>
                            </v:group>
                          </v:group>
                        </v:group>
                      </v:group>
                      <w10:wrap type="square"/>
                    </v:group>
                  </w:pict>
                </mc:Fallback>
              </mc:AlternateContent>
            </w:r>
            <w:r>
              <w:rPr>
                <w:rFonts w:eastAsia="VNI-Times"/>
              </w:rPr>
              <w:t>R</w:t>
            </w:r>
            <w:r w:rsidRPr="00242075">
              <w:rPr>
                <w:rFonts w:eastAsia="VNI-Times"/>
                <w:vertAlign w:val="subscript"/>
              </w:rPr>
              <w:t>AC</w:t>
            </w:r>
            <w:r>
              <w:rPr>
                <w:rFonts w:eastAsia="VNI-Times"/>
              </w:rPr>
              <w:t>=2(</w:t>
            </w:r>
            <w:r>
              <w:rPr>
                <w:rFonts w:eastAsia="VNI-Times"/>
              </w:rPr>
              <w:sym w:font="Symbol" w:char="F057"/>
            </w:r>
            <w:r>
              <w:rPr>
                <w:rFonts w:eastAsia="VNI-Times"/>
              </w:rPr>
              <w:t>)</w:t>
            </w:r>
          </w:p>
          <w:p w14:paraId="39087FDA" w14:textId="77777777" w:rsidR="00242075" w:rsidRDefault="00242075" w:rsidP="005561F8">
            <w:pPr>
              <w:rPr>
                <w:rFonts w:eastAsia="VNI-Times"/>
              </w:rPr>
            </w:pPr>
            <w:r>
              <w:rPr>
                <w:rFonts w:eastAsia="VNI-Times"/>
              </w:rPr>
              <w:t>R</w:t>
            </w:r>
            <w:r w:rsidRPr="00242075">
              <w:rPr>
                <w:rFonts w:eastAsia="VNI-Times"/>
                <w:vertAlign w:val="subscript"/>
              </w:rPr>
              <w:t>A</w:t>
            </w:r>
            <w:r>
              <w:rPr>
                <w:rFonts w:eastAsia="VNI-Times"/>
                <w:vertAlign w:val="subscript"/>
              </w:rPr>
              <w:t>B</w:t>
            </w:r>
            <w:r>
              <w:rPr>
                <w:rFonts w:eastAsia="VNI-Times"/>
              </w:rPr>
              <w:t>=6(</w:t>
            </w:r>
            <w:r>
              <w:rPr>
                <w:rFonts w:eastAsia="VNI-Times"/>
              </w:rPr>
              <w:sym w:font="Symbol" w:char="F057"/>
            </w:r>
            <w:r>
              <w:rPr>
                <w:rFonts w:eastAsia="VNI-Times"/>
              </w:rPr>
              <w:t>)</w:t>
            </w:r>
          </w:p>
          <w:p w14:paraId="161DA7D0" w14:textId="77777777" w:rsidR="00242075" w:rsidRDefault="00242075" w:rsidP="005561F8">
            <w:r w:rsidRPr="00242075">
              <w:rPr>
                <w:position w:val="-30"/>
              </w:rPr>
              <w:object w:dxaOrig="1140" w:dyaOrig="680" w14:anchorId="6476610B">
                <v:shape id="_x0000_i1026" type="#_x0000_t75" style="width:57pt;height:34.2pt" o:ole="">
                  <v:imagedata r:id="rId8" o:title=""/>
                </v:shape>
                <o:OLEObject Type="Embed" ProgID="Equation.DSMT4" ShapeID="_x0000_i1026" DrawAspect="Content" ObjectID="_1775710903" r:id="rId9"/>
              </w:object>
            </w:r>
            <w:r>
              <w:t>= 2(A)</w:t>
            </w:r>
          </w:p>
          <w:p w14:paraId="0ABB9355" w14:textId="77777777" w:rsidR="00CA0DB0" w:rsidRDefault="00CA0DB0" w:rsidP="005561F8"/>
          <w:p w14:paraId="590FE344" w14:textId="77777777" w:rsidR="00242075" w:rsidRDefault="00242075" w:rsidP="005561F8">
            <w:r>
              <w:t>Số chỉ Ampe kế 2 (A)</w:t>
            </w:r>
          </w:p>
          <w:p w14:paraId="518E9B2B" w14:textId="77777777" w:rsidR="00CA0DB0" w:rsidRDefault="00242075" w:rsidP="005561F8">
            <w:r>
              <w:t xml:space="preserve"> </w:t>
            </w:r>
          </w:p>
          <w:p w14:paraId="66E396F0" w14:textId="77777777" w:rsidR="00242075" w:rsidRDefault="00242075" w:rsidP="005561F8">
            <w:pPr>
              <w:rPr>
                <w:rFonts w:eastAsia="VNI-Times"/>
              </w:rPr>
            </w:pPr>
            <w:r>
              <w:t>U</w:t>
            </w:r>
            <w:r w:rsidRPr="00242075">
              <w:rPr>
                <w:vertAlign w:val="subscript"/>
              </w:rPr>
              <w:t>AB</w:t>
            </w:r>
            <w:r>
              <w:t xml:space="preserve"> = I. R</w:t>
            </w:r>
            <w:r w:rsidRPr="00242075">
              <w:rPr>
                <w:vertAlign w:val="subscript"/>
              </w:rPr>
              <w:t>AB</w:t>
            </w:r>
            <w:r>
              <w:t xml:space="preserve"> = 12 (V)</w:t>
            </w:r>
          </w:p>
          <w:p w14:paraId="4422589E" w14:textId="77777777" w:rsidR="00F63E31" w:rsidRDefault="00242075" w:rsidP="005561F8">
            <w:pPr>
              <w:rPr>
                <w:rFonts w:eastAsia="VNI-Times"/>
              </w:rPr>
            </w:pPr>
            <w:r>
              <w:rPr>
                <w:rFonts w:eastAsia="VNI-Times"/>
              </w:rPr>
              <w:t>Số chỉ Vôn kế 12(V)</w:t>
            </w:r>
          </w:p>
          <w:p w14:paraId="74AE80A9" w14:textId="77777777" w:rsidR="00F63E31" w:rsidRDefault="00F63E31" w:rsidP="005561F8">
            <w:pPr>
              <w:rPr>
                <w:rFonts w:eastAsia="VNI-Times"/>
              </w:rPr>
            </w:pPr>
          </w:p>
          <w:p w14:paraId="658AB65F" w14:textId="77777777" w:rsidR="00F63E31" w:rsidRDefault="00242075" w:rsidP="005561F8">
            <w:pPr>
              <w:rPr>
                <w:rFonts w:eastAsia="VNI-Times"/>
              </w:rPr>
            </w:pPr>
            <w:r>
              <w:rPr>
                <w:rFonts w:eastAsia="VNI-Times"/>
              </w:rPr>
              <w:t xml:space="preserve">b) </w:t>
            </w:r>
          </w:p>
          <w:p w14:paraId="158358C5" w14:textId="77777777" w:rsidR="00CA0DB0" w:rsidRDefault="00CA0DB0" w:rsidP="005561F8">
            <w:pPr>
              <w:rPr>
                <w:rFonts w:eastAsia="VNI-Times"/>
              </w:rPr>
            </w:pPr>
            <w:r>
              <w:rPr>
                <w:rFonts w:eastAsia="VNI-Times"/>
              </w:rPr>
              <w:t>W = U</w:t>
            </w:r>
            <w:r w:rsidRPr="00CA0DB0">
              <w:rPr>
                <w:rFonts w:eastAsia="VNI-Times"/>
                <w:vertAlign w:val="subscript"/>
              </w:rPr>
              <w:t>AB</w:t>
            </w:r>
            <w:r>
              <w:rPr>
                <w:rFonts w:eastAsia="VNI-Times"/>
              </w:rPr>
              <w:t>.I.t = 86400 (J)</w:t>
            </w:r>
          </w:p>
          <w:p w14:paraId="6AF13383" w14:textId="77777777" w:rsidR="00CA0DB0" w:rsidRDefault="00CA0DB0" w:rsidP="005561F8">
            <w:pPr>
              <w:rPr>
                <w:rFonts w:eastAsia="VNI-Times"/>
              </w:rPr>
            </w:pPr>
            <w:r>
              <w:rPr>
                <w:rFonts w:eastAsia="VNI-Times"/>
              </w:rPr>
              <w:t>c) I = I</w:t>
            </w:r>
            <w:r w:rsidRPr="00CA0DB0">
              <w:rPr>
                <w:rFonts w:eastAsia="VNI-Times"/>
                <w:vertAlign w:val="subscript"/>
              </w:rPr>
              <w:t>AC</w:t>
            </w:r>
            <w:r>
              <w:rPr>
                <w:rFonts w:eastAsia="VNI-Times"/>
              </w:rPr>
              <w:t>= I</w:t>
            </w:r>
            <w:r w:rsidRPr="00CA0DB0">
              <w:rPr>
                <w:rFonts w:eastAsia="VNI-Times"/>
                <w:vertAlign w:val="subscript"/>
              </w:rPr>
              <w:t>1</w:t>
            </w:r>
            <w:r>
              <w:rPr>
                <w:rFonts w:eastAsia="VNI-Times"/>
              </w:rPr>
              <w:t xml:space="preserve"> = 2(A)</w:t>
            </w:r>
          </w:p>
          <w:p w14:paraId="42522066" w14:textId="77777777" w:rsidR="00CA0DB0" w:rsidRDefault="00CA0DB0" w:rsidP="005561F8">
            <w:pPr>
              <w:rPr>
                <w:rFonts w:eastAsia="VNI-Times"/>
              </w:rPr>
            </w:pPr>
            <w:r>
              <w:rPr>
                <w:rFonts w:eastAsia="VNI-Times"/>
              </w:rPr>
              <w:t>U</w:t>
            </w:r>
            <w:r w:rsidRPr="00CA0DB0">
              <w:rPr>
                <w:rFonts w:eastAsia="VNI-Times"/>
                <w:vertAlign w:val="subscript"/>
              </w:rPr>
              <w:t>AC</w:t>
            </w:r>
            <w:r>
              <w:rPr>
                <w:rFonts w:eastAsia="VNI-Times"/>
              </w:rPr>
              <w:t xml:space="preserve"> = I</w:t>
            </w:r>
            <w:r w:rsidRPr="00CA0DB0">
              <w:rPr>
                <w:rFonts w:eastAsia="VNI-Times"/>
                <w:vertAlign w:val="subscript"/>
              </w:rPr>
              <w:t>AC</w:t>
            </w:r>
            <w:r>
              <w:rPr>
                <w:rFonts w:eastAsia="VNI-Times"/>
              </w:rPr>
              <w:t xml:space="preserve"> . R</w:t>
            </w:r>
            <w:r w:rsidRPr="00CA0DB0">
              <w:rPr>
                <w:rFonts w:eastAsia="VNI-Times"/>
                <w:vertAlign w:val="subscript"/>
              </w:rPr>
              <w:t>AC</w:t>
            </w:r>
            <w:r>
              <w:rPr>
                <w:rFonts w:eastAsia="VNI-Times"/>
              </w:rPr>
              <w:t xml:space="preserve"> =4(V)</w:t>
            </w:r>
          </w:p>
          <w:p w14:paraId="63B1D3FA" w14:textId="77777777" w:rsidR="00CA0DB0" w:rsidRDefault="00CA0DB0" w:rsidP="005561F8">
            <w:pPr>
              <w:rPr>
                <w:rFonts w:eastAsia="VNI-Times"/>
              </w:rPr>
            </w:pPr>
            <w:r>
              <w:rPr>
                <w:rFonts w:eastAsia="VNI-Times"/>
              </w:rPr>
              <w:t>U</w:t>
            </w:r>
            <w:r w:rsidRPr="00CA0DB0">
              <w:rPr>
                <w:rFonts w:eastAsia="VNI-Times"/>
                <w:vertAlign w:val="subscript"/>
              </w:rPr>
              <w:t>AC</w:t>
            </w:r>
            <w:r>
              <w:rPr>
                <w:rFonts w:eastAsia="VNI-Times"/>
              </w:rPr>
              <w:t xml:space="preserve"> = U</w:t>
            </w:r>
            <w:r w:rsidRPr="00CA0DB0">
              <w:rPr>
                <w:rFonts w:eastAsia="VNI-Times"/>
                <w:vertAlign w:val="subscript"/>
              </w:rPr>
              <w:t>2</w:t>
            </w:r>
            <w:r>
              <w:rPr>
                <w:rFonts w:eastAsia="VNI-Times"/>
              </w:rPr>
              <w:t xml:space="preserve"> =U</w:t>
            </w:r>
            <w:r w:rsidRPr="00CA0DB0">
              <w:rPr>
                <w:rFonts w:eastAsia="VNI-Times"/>
                <w:vertAlign w:val="subscript"/>
              </w:rPr>
              <w:t>3</w:t>
            </w:r>
            <w:r>
              <w:rPr>
                <w:rFonts w:eastAsia="VNI-Times"/>
              </w:rPr>
              <w:t xml:space="preserve"> = 4(V)</w:t>
            </w:r>
          </w:p>
          <w:p w14:paraId="4FED888D" w14:textId="2F086F99" w:rsidR="00242075" w:rsidRPr="00763914" w:rsidRDefault="00CA0DB0" w:rsidP="005561F8">
            <w:pPr>
              <w:rPr>
                <w:rFonts w:eastAsia="VNI-Times"/>
              </w:rPr>
            </w:pPr>
            <w:r>
              <w:rPr>
                <w:rFonts w:eastAsia="VNI-Times"/>
              </w:rPr>
              <w:t xml:space="preserve"> P = U</w:t>
            </w:r>
            <w:r w:rsidRPr="00CA0DB0">
              <w:rPr>
                <w:rFonts w:eastAsia="VNI-Times"/>
                <w:vertAlign w:val="subscript"/>
              </w:rPr>
              <w:t>2</w:t>
            </w:r>
            <w:r w:rsidRPr="00CA0DB0">
              <w:rPr>
                <w:rFonts w:eastAsia="VNI-Times"/>
                <w:vertAlign w:val="superscript"/>
              </w:rPr>
              <w:t>2</w:t>
            </w:r>
            <w:r>
              <w:rPr>
                <w:rFonts w:eastAsia="VNI-Times"/>
              </w:rPr>
              <w:t>/R</w:t>
            </w:r>
            <w:r w:rsidRPr="00CA0DB0">
              <w:rPr>
                <w:rFonts w:eastAsia="VNI-Times"/>
                <w:vertAlign w:val="subscript"/>
              </w:rPr>
              <w:t>2</w:t>
            </w:r>
            <w:r>
              <w:rPr>
                <w:rFonts w:eastAsia="VNI-Times"/>
              </w:rPr>
              <w:t>= 5,33 (W)</w:t>
            </w:r>
          </w:p>
        </w:tc>
        <w:tc>
          <w:tcPr>
            <w:tcW w:w="992" w:type="dxa"/>
          </w:tcPr>
          <w:p w14:paraId="669C6A41" w14:textId="77777777" w:rsidR="00CA0DB0" w:rsidRDefault="00CA0DB0" w:rsidP="005561F8">
            <w:pPr>
              <w:rPr>
                <w:rFonts w:eastAsia="VNI-Times"/>
              </w:rPr>
            </w:pPr>
          </w:p>
          <w:p w14:paraId="19A52212" w14:textId="77777777" w:rsidR="00CA0DB0" w:rsidRDefault="00CA0DB0" w:rsidP="005561F8">
            <w:pPr>
              <w:rPr>
                <w:rFonts w:eastAsia="VNI-Times"/>
              </w:rPr>
            </w:pPr>
          </w:p>
          <w:p w14:paraId="6F18D9F0" w14:textId="77777777" w:rsidR="005561F8" w:rsidRPr="00763914" w:rsidRDefault="005561F8" w:rsidP="005561F8">
            <w:pPr>
              <w:rPr>
                <w:rFonts w:eastAsia="VNI-Times"/>
              </w:rPr>
            </w:pPr>
            <w:r w:rsidRPr="00763914">
              <w:rPr>
                <w:rFonts w:eastAsia="VNI-Times"/>
              </w:rPr>
              <w:t>0,25</w:t>
            </w:r>
          </w:p>
          <w:p w14:paraId="276DBE61" w14:textId="77777777" w:rsidR="00CA0DB0" w:rsidRDefault="00CA0DB0" w:rsidP="005561F8">
            <w:pPr>
              <w:rPr>
                <w:rFonts w:eastAsia="VNI-Times"/>
              </w:rPr>
            </w:pPr>
          </w:p>
          <w:p w14:paraId="382D622F" w14:textId="77777777" w:rsidR="005561F8" w:rsidRPr="00763914" w:rsidRDefault="005561F8" w:rsidP="005561F8">
            <w:pPr>
              <w:rPr>
                <w:rFonts w:eastAsia="VNI-Times"/>
              </w:rPr>
            </w:pPr>
            <w:r w:rsidRPr="00763914">
              <w:rPr>
                <w:rFonts w:eastAsia="VNI-Times"/>
              </w:rPr>
              <w:t>0,25x</w:t>
            </w:r>
            <w:r w:rsidR="00CA0DB0">
              <w:rPr>
                <w:rFonts w:eastAsia="VNI-Times"/>
              </w:rPr>
              <w:t>2</w:t>
            </w:r>
          </w:p>
          <w:p w14:paraId="401C81D6" w14:textId="77777777" w:rsidR="00CA0DB0" w:rsidRDefault="00CA0DB0" w:rsidP="005561F8">
            <w:pPr>
              <w:rPr>
                <w:rFonts w:eastAsia="VNI-Times"/>
              </w:rPr>
            </w:pPr>
          </w:p>
          <w:p w14:paraId="20ADC3A3" w14:textId="77777777" w:rsidR="00CA0DB0" w:rsidRDefault="00CA0DB0" w:rsidP="005561F8">
            <w:pPr>
              <w:rPr>
                <w:rFonts w:eastAsia="VNI-Times"/>
              </w:rPr>
            </w:pPr>
          </w:p>
          <w:p w14:paraId="45371656" w14:textId="77777777" w:rsidR="005561F8" w:rsidRPr="00763914" w:rsidRDefault="005561F8" w:rsidP="005561F8">
            <w:pPr>
              <w:rPr>
                <w:rFonts w:eastAsia="VNI-Times"/>
              </w:rPr>
            </w:pPr>
            <w:r w:rsidRPr="00763914">
              <w:rPr>
                <w:rFonts w:eastAsia="VNI-Times"/>
              </w:rPr>
              <w:t>0,25</w:t>
            </w:r>
          </w:p>
          <w:p w14:paraId="6D60BE13" w14:textId="77777777" w:rsidR="00CA0DB0" w:rsidRDefault="00CA0DB0" w:rsidP="005561F8">
            <w:pPr>
              <w:rPr>
                <w:rFonts w:eastAsia="VNI-Times"/>
              </w:rPr>
            </w:pPr>
          </w:p>
          <w:p w14:paraId="3368E121" w14:textId="77777777" w:rsidR="005561F8" w:rsidRDefault="005561F8" w:rsidP="005561F8">
            <w:pPr>
              <w:rPr>
                <w:rFonts w:eastAsia="VNI-Times"/>
              </w:rPr>
            </w:pPr>
            <w:r w:rsidRPr="00763914">
              <w:rPr>
                <w:rFonts w:eastAsia="VNI-Times"/>
              </w:rPr>
              <w:t>0,25x2</w:t>
            </w:r>
          </w:p>
          <w:p w14:paraId="59917D23" w14:textId="77777777" w:rsidR="00CA0DB0" w:rsidRDefault="00CA0DB0" w:rsidP="005561F8">
            <w:pPr>
              <w:rPr>
                <w:rFonts w:eastAsia="VNI-Times"/>
              </w:rPr>
            </w:pPr>
          </w:p>
          <w:p w14:paraId="3D7A92DD" w14:textId="77777777" w:rsidR="00CA0DB0" w:rsidRDefault="00CA0DB0" w:rsidP="005561F8">
            <w:pPr>
              <w:rPr>
                <w:rFonts w:eastAsia="VNI-Times"/>
              </w:rPr>
            </w:pPr>
          </w:p>
          <w:p w14:paraId="2260F863" w14:textId="77777777" w:rsidR="00CA0DB0" w:rsidRDefault="00CA0DB0" w:rsidP="00CA0DB0">
            <w:pPr>
              <w:rPr>
                <w:rFonts w:eastAsia="VNI-Times"/>
              </w:rPr>
            </w:pPr>
          </w:p>
          <w:p w14:paraId="7D25A81B" w14:textId="77777777" w:rsidR="00CA0DB0" w:rsidRPr="00763914" w:rsidRDefault="00CA0DB0" w:rsidP="00CA0DB0">
            <w:pPr>
              <w:rPr>
                <w:rFonts w:eastAsia="VNI-Times"/>
              </w:rPr>
            </w:pPr>
            <w:r w:rsidRPr="00763914">
              <w:rPr>
                <w:rFonts w:eastAsia="VNI-Times"/>
              </w:rPr>
              <w:t>0,25</w:t>
            </w:r>
          </w:p>
          <w:p w14:paraId="28AF1237" w14:textId="77777777" w:rsidR="00CA0DB0" w:rsidRPr="00763914" w:rsidRDefault="00CA0DB0" w:rsidP="00CA0DB0">
            <w:pPr>
              <w:rPr>
                <w:rFonts w:eastAsia="VNI-Times"/>
              </w:rPr>
            </w:pPr>
            <w:r w:rsidRPr="00763914">
              <w:rPr>
                <w:rFonts w:eastAsia="VNI-Times"/>
              </w:rPr>
              <w:t>0,25</w:t>
            </w:r>
          </w:p>
          <w:p w14:paraId="5F5A8BF0" w14:textId="77777777" w:rsidR="00CA0DB0" w:rsidRDefault="00CA0DB0" w:rsidP="005561F8">
            <w:pPr>
              <w:rPr>
                <w:rFonts w:eastAsia="VNI-Times"/>
              </w:rPr>
            </w:pPr>
          </w:p>
          <w:p w14:paraId="2FB76CBA" w14:textId="77777777" w:rsidR="00CA0DB0" w:rsidRPr="00763914" w:rsidRDefault="00CA0DB0" w:rsidP="00CA0DB0">
            <w:pPr>
              <w:rPr>
                <w:rFonts w:eastAsia="VNI-Times"/>
              </w:rPr>
            </w:pPr>
            <w:r w:rsidRPr="00763914">
              <w:rPr>
                <w:rFonts w:eastAsia="VNI-Times"/>
              </w:rPr>
              <w:t>0,25</w:t>
            </w:r>
          </w:p>
          <w:p w14:paraId="2AD2DCAF" w14:textId="77777777" w:rsidR="00CA0DB0" w:rsidRPr="00763914" w:rsidRDefault="00CA0DB0" w:rsidP="00CA0DB0">
            <w:pPr>
              <w:rPr>
                <w:rFonts w:eastAsia="VNI-Times"/>
              </w:rPr>
            </w:pPr>
            <w:r w:rsidRPr="00763914">
              <w:rPr>
                <w:rFonts w:eastAsia="VNI-Times"/>
              </w:rPr>
              <w:t>0,25</w:t>
            </w:r>
          </w:p>
          <w:p w14:paraId="7668F97E" w14:textId="77777777" w:rsidR="00CA0DB0" w:rsidRPr="00763914" w:rsidRDefault="00CA0DB0" w:rsidP="005561F8">
            <w:pPr>
              <w:rPr>
                <w:rFonts w:eastAsia="VNI-Times"/>
              </w:rPr>
            </w:pPr>
          </w:p>
        </w:tc>
      </w:tr>
      <w:tr w:rsidR="00CA0DB0" w:rsidRPr="00763914" w14:paraId="39A910DB" w14:textId="77777777" w:rsidTr="00946983">
        <w:trPr>
          <w:trHeight w:val="1455"/>
        </w:trPr>
        <w:tc>
          <w:tcPr>
            <w:tcW w:w="1277" w:type="dxa"/>
          </w:tcPr>
          <w:p w14:paraId="6D31ABCF" w14:textId="44A03AE6" w:rsidR="00457710" w:rsidRPr="00763914" w:rsidRDefault="00457710" w:rsidP="00946983">
            <w:pPr>
              <w:jc w:val="center"/>
              <w:rPr>
                <w:rFonts w:eastAsia="Calibri"/>
                <w:b/>
              </w:rPr>
            </w:pPr>
            <w:r w:rsidRPr="00763914">
              <w:rPr>
                <w:rFonts w:eastAsia="VNI-Times"/>
                <w:b/>
              </w:rPr>
              <w:lastRenderedPageBreak/>
              <w:t xml:space="preserve">Câu </w:t>
            </w:r>
            <w:r>
              <w:rPr>
                <w:rFonts w:eastAsia="VNI-Times"/>
                <w:b/>
              </w:rPr>
              <w:t>9</w:t>
            </w:r>
            <w:r w:rsidRPr="00763914">
              <w:rPr>
                <w:rFonts w:eastAsia="VNI-Times"/>
                <w:b/>
              </w:rPr>
              <w:t xml:space="preserve">: </w:t>
            </w:r>
            <w:r>
              <w:rPr>
                <w:rFonts w:eastAsia="VNI-Times"/>
                <w:b/>
              </w:rPr>
              <w:t>1</w:t>
            </w:r>
            <w:r w:rsidRPr="00763914">
              <w:rPr>
                <w:rFonts w:eastAsia="VNI-Times"/>
                <w:b/>
              </w:rPr>
              <w:t>,</w:t>
            </w:r>
            <w:r>
              <w:rPr>
                <w:rFonts w:eastAsia="VNI-Times"/>
                <w:b/>
              </w:rPr>
              <w:t>5</w:t>
            </w:r>
            <w:r w:rsidRPr="00763914">
              <w:rPr>
                <w:rFonts w:eastAsia="VNI-Times"/>
                <w:b/>
              </w:rPr>
              <w:t>đ</w:t>
            </w:r>
          </w:p>
          <w:p w14:paraId="25992886" w14:textId="77777777" w:rsidR="00CA0DB0" w:rsidRPr="00763914" w:rsidRDefault="00CA0DB0" w:rsidP="00946983">
            <w:pPr>
              <w:jc w:val="center"/>
              <w:rPr>
                <w:rFonts w:eastAsia="VNI-Times"/>
                <w:b/>
              </w:rPr>
            </w:pPr>
          </w:p>
        </w:tc>
        <w:tc>
          <w:tcPr>
            <w:tcW w:w="7954" w:type="dxa"/>
          </w:tcPr>
          <w:p w14:paraId="7FB46E20" w14:textId="77777777" w:rsidR="00CA0DB0" w:rsidRDefault="00000000" w:rsidP="005561F8">
            <w:pPr>
              <w:rPr>
                <w:rFonts w:eastAsia="VNI-Times"/>
              </w:rPr>
            </w:pPr>
            <m:oMath>
              <m:sSub>
                <m:sSubPr>
                  <m:ctrlPr>
                    <w:rPr>
                      <w:rFonts w:ascii="Cambria Math" w:eastAsia="VNI-Times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VNI-Times" w:hAnsi="Cambria Math"/>
                    </w:rPr>
                    <m:t>R</m:t>
                  </m:r>
                </m:e>
                <m:sub>
                  <m:r>
                    <w:rPr>
                      <w:rFonts w:ascii="Cambria Math" w:eastAsia="VNI-Times" w:hAnsi="Cambria Math"/>
                    </w:rPr>
                    <m:t>3</m:t>
                  </m:r>
                </m:sub>
              </m:sSub>
              <m:r>
                <w:rPr>
                  <w:rFonts w:ascii="Cambria Math" w:eastAsia="VNI-Times" w:hAnsi="Cambria Math"/>
                </w:rPr>
                <m:t>=</m:t>
              </m:r>
              <m:f>
                <m:fPr>
                  <m:ctrlPr>
                    <w:rPr>
                      <w:rFonts w:ascii="Cambria Math" w:eastAsia="VNI-Times" w:hAnsi="Cambria Math"/>
                      <w:i/>
                    </w:rPr>
                  </m:ctrlPr>
                </m:fPr>
                <m:num>
                  <m:sSubSup>
                    <m:sSubSupPr>
                      <m:ctrlPr>
                        <w:rPr>
                          <w:rFonts w:ascii="Cambria Math" w:eastAsia="VNI-Times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eastAsia="VNI-Times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VNI-Times" w:hAnsi="Cambria Math"/>
                        </w:rPr>
                        <m:t>DM</m:t>
                      </m:r>
                    </m:sub>
                    <m:sup>
                      <m:r>
                        <w:rPr>
                          <w:rFonts w:ascii="Cambria Math" w:eastAsia="VNI-Times" w:hAnsi="Cambria Math"/>
                        </w:rPr>
                        <m:t>2</m:t>
                      </m:r>
                    </m:sup>
                  </m:sSubSup>
                </m:num>
                <m:den>
                  <m:r>
                    <w:rPr>
                      <w:rFonts w:ascii="Cambria Math" w:eastAsia="VNI-Times" w:hAnsi="Cambria Math"/>
                    </w:rPr>
                    <m:t>P</m:t>
                  </m:r>
                </m:den>
              </m:f>
              <m:r>
                <w:rPr>
                  <w:rFonts w:ascii="Cambria Math" w:eastAsia="VNI-Times" w:hAnsi="Cambria Math"/>
                </w:rPr>
                <m:t>=12</m:t>
              </m:r>
            </m:oMath>
            <w:r w:rsidR="00457710">
              <w:rPr>
                <w:rFonts w:eastAsia="VNI-Times"/>
              </w:rPr>
              <w:t xml:space="preserve"> (</w:t>
            </w:r>
            <w:r w:rsidR="00457710">
              <w:rPr>
                <w:rFonts w:eastAsia="VNI-Times"/>
              </w:rPr>
              <w:sym w:font="Symbol" w:char="F057"/>
            </w:r>
            <w:r w:rsidR="00457710">
              <w:rPr>
                <w:rFonts w:eastAsia="VNI-Times"/>
              </w:rPr>
              <w:t>)</w:t>
            </w:r>
          </w:p>
          <w:p w14:paraId="47F1AC79" w14:textId="77777777" w:rsidR="00457710" w:rsidRDefault="00457710" w:rsidP="00457710">
            <w:pPr>
              <w:rPr>
                <w:rFonts w:eastAsia="VNI-Times"/>
              </w:rPr>
            </w:pPr>
            <w:r>
              <w:rPr>
                <w:rFonts w:eastAsia="VNI-Times"/>
              </w:rPr>
              <w:t xml:space="preserve">Đèn sáng bình thường: </w:t>
            </w:r>
            <m:oMath>
              <m:sSub>
                <m:sSubPr>
                  <m:ctrlPr>
                    <w:rPr>
                      <w:rFonts w:ascii="Cambria Math" w:eastAsia="VNI-Times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VNI-Times" w:hAnsi="Cambria Math"/>
                    </w:rPr>
                    <m:t>I</m:t>
                  </m:r>
                </m:e>
                <m:sub>
                  <m:r>
                    <w:rPr>
                      <w:rFonts w:ascii="Cambria Math" w:eastAsia="VNI-Times" w:hAnsi="Cambria Math"/>
                    </w:rPr>
                    <m:t>3</m:t>
                  </m:r>
                </m:sub>
              </m:sSub>
              <m:r>
                <w:rPr>
                  <w:rFonts w:ascii="Cambria Math" w:eastAsia="VNI-Times" w:hAnsi="Cambria Math"/>
                </w:rPr>
                <m:t>=</m:t>
              </m:r>
              <m:sSub>
                <m:sSubPr>
                  <m:ctrlPr>
                    <w:rPr>
                      <w:rFonts w:ascii="Cambria Math" w:eastAsia="VNI-Times" w:hAnsi="Cambria Math"/>
                      <w:i/>
                    </w:rPr>
                  </m:ctrlPr>
                </m:sSubPr>
                <m:e>
                  <m:r>
                    <w:rPr>
                      <w:rFonts w:ascii="Cambria Math" w:eastAsia="VNI-Times" w:hAnsi="Cambria Math"/>
                    </w:rPr>
                    <m:t>I</m:t>
                  </m:r>
                </m:e>
                <m:sub>
                  <m:r>
                    <w:rPr>
                      <w:rFonts w:ascii="Cambria Math" w:eastAsia="VNI-Times" w:hAnsi="Cambria Math"/>
                    </w:rPr>
                    <m:t>DM</m:t>
                  </m:r>
                </m:sub>
              </m:sSub>
              <m:r>
                <w:rPr>
                  <w:rFonts w:ascii="Cambria Math" w:eastAsia="VNI-Times" w:hAnsi="Cambria Math"/>
                </w:rPr>
                <m:t>=</m:t>
              </m:r>
              <m:f>
                <m:fPr>
                  <m:ctrlPr>
                    <w:rPr>
                      <w:rFonts w:ascii="Cambria Math" w:eastAsia="VNI-Times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VNI-Times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VNI-Times" w:hAnsi="Cambria Math"/>
                        </w:rPr>
                        <m:t>P</m:t>
                      </m:r>
                    </m:e>
                    <m:sub>
                      <m:r>
                        <w:rPr>
                          <w:rFonts w:ascii="Cambria Math" w:eastAsia="VNI-Times" w:hAnsi="Cambria Math"/>
                        </w:rPr>
                        <m:t>DM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VNI-Times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VNI-Times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VNI-Times" w:hAnsi="Cambria Math"/>
                        </w:rPr>
                        <m:t>DM</m:t>
                      </m:r>
                    </m:sub>
                  </m:sSub>
                </m:den>
              </m:f>
              <m:r>
                <w:rPr>
                  <w:rFonts w:ascii="Cambria Math" w:eastAsia="VNI-Times" w:hAnsi="Cambria Math"/>
                </w:rPr>
                <m:t>=1(A)</m:t>
              </m:r>
            </m:oMath>
            <w:r>
              <w:rPr>
                <w:rFonts w:eastAsia="VNI-Times"/>
              </w:rPr>
              <w:t xml:space="preserve"> </w:t>
            </w:r>
          </w:p>
          <w:p w14:paraId="1D7278B3" w14:textId="77777777" w:rsidR="00457710" w:rsidRDefault="00457710" w:rsidP="00457710">
            <w:pPr>
              <w:rPr>
                <w:rFonts w:eastAsia="VNI-Times"/>
              </w:rPr>
            </w:pPr>
            <w:r>
              <w:rPr>
                <w:rFonts w:eastAsia="VNI-Times"/>
              </w:rPr>
              <w:t xml:space="preserve">                                     U</w:t>
            </w:r>
            <w:r w:rsidRPr="00457710">
              <w:rPr>
                <w:rFonts w:eastAsia="VNI-Times"/>
                <w:vertAlign w:val="subscript"/>
              </w:rPr>
              <w:t>3</w:t>
            </w:r>
            <w:r>
              <w:rPr>
                <w:rFonts w:eastAsia="VNI-Times"/>
              </w:rPr>
              <w:t>= U</w:t>
            </w:r>
            <w:r w:rsidRPr="00457710">
              <w:rPr>
                <w:rFonts w:eastAsia="VNI-Times"/>
                <w:vertAlign w:val="subscript"/>
              </w:rPr>
              <w:t>DM</w:t>
            </w:r>
            <w:r>
              <w:rPr>
                <w:rFonts w:eastAsia="VNI-Times"/>
              </w:rPr>
              <w:t xml:space="preserve"> = 12 (V)</w:t>
            </w:r>
          </w:p>
          <w:p w14:paraId="4B8D1D3B" w14:textId="77777777" w:rsidR="00457710" w:rsidRDefault="00457710" w:rsidP="00457710">
            <w:pPr>
              <w:rPr>
                <w:rFonts w:eastAsia="VNI-Times"/>
              </w:rPr>
            </w:pPr>
            <w:r>
              <w:rPr>
                <w:rFonts w:eastAsia="VNI-Times"/>
              </w:rPr>
              <w:t>* U</w:t>
            </w:r>
            <w:r w:rsidRPr="000C33F5">
              <w:rPr>
                <w:rFonts w:eastAsia="VNI-Times"/>
                <w:vertAlign w:val="subscript"/>
              </w:rPr>
              <w:t>AB</w:t>
            </w:r>
            <w:r>
              <w:rPr>
                <w:rFonts w:eastAsia="VNI-Times"/>
              </w:rPr>
              <w:t xml:space="preserve"> = U</w:t>
            </w:r>
            <w:r w:rsidRPr="000C33F5">
              <w:rPr>
                <w:rFonts w:eastAsia="VNI-Times"/>
                <w:vertAlign w:val="subscript"/>
              </w:rPr>
              <w:t>12</w:t>
            </w:r>
            <w:r>
              <w:rPr>
                <w:rFonts w:eastAsia="VNI-Times"/>
              </w:rPr>
              <w:t xml:space="preserve"> = U</w:t>
            </w:r>
            <w:r w:rsidRPr="000C33F5">
              <w:rPr>
                <w:rFonts w:eastAsia="VNI-Times"/>
                <w:vertAlign w:val="subscript"/>
              </w:rPr>
              <w:t xml:space="preserve">3 </w:t>
            </w:r>
            <w:r>
              <w:rPr>
                <w:rFonts w:eastAsia="VNI-Times"/>
              </w:rPr>
              <w:t>= 12(V)</w:t>
            </w:r>
          </w:p>
          <w:p w14:paraId="7FA72EBB" w14:textId="77777777" w:rsidR="000C33F5" w:rsidRDefault="000C33F5" w:rsidP="00457710">
            <w:pPr>
              <w:rPr>
                <w:rFonts w:eastAsia="VNI-Times"/>
              </w:rPr>
            </w:pPr>
            <w:r>
              <w:rPr>
                <w:rFonts w:eastAsia="VNI-Times"/>
              </w:rPr>
              <w:t>* U</w:t>
            </w:r>
            <w:r w:rsidRPr="000C33F5">
              <w:rPr>
                <w:rFonts w:eastAsia="VNI-Times"/>
                <w:vertAlign w:val="subscript"/>
              </w:rPr>
              <w:t>AB</w:t>
            </w:r>
            <w:r>
              <w:rPr>
                <w:rFonts w:eastAsia="VNI-Times"/>
              </w:rPr>
              <w:t xml:space="preserve"> = E-I.r =&gt; I= 4 (A)</w:t>
            </w:r>
          </w:p>
          <w:p w14:paraId="4BB8B504" w14:textId="77777777" w:rsidR="000C33F5" w:rsidRDefault="000C33F5" w:rsidP="00457710">
            <w:pPr>
              <w:rPr>
                <w:rFonts w:eastAsia="VNI-Times"/>
              </w:rPr>
            </w:pPr>
            <w:r>
              <w:rPr>
                <w:rFonts w:eastAsia="VNI-Times"/>
              </w:rPr>
              <w:t>* I = I</w:t>
            </w:r>
            <w:r w:rsidRPr="000C33F5">
              <w:rPr>
                <w:rFonts w:eastAsia="VNI-Times"/>
                <w:vertAlign w:val="subscript"/>
              </w:rPr>
              <w:t>12</w:t>
            </w:r>
            <w:r>
              <w:rPr>
                <w:rFonts w:eastAsia="VNI-Times"/>
              </w:rPr>
              <w:t xml:space="preserve"> + I</w:t>
            </w:r>
            <w:r w:rsidRPr="000C33F5">
              <w:rPr>
                <w:rFonts w:eastAsia="VNI-Times"/>
                <w:vertAlign w:val="subscript"/>
              </w:rPr>
              <w:t>3</w:t>
            </w:r>
            <w:r>
              <w:rPr>
                <w:rFonts w:eastAsia="VNI-Times"/>
              </w:rPr>
              <w:t xml:space="preserve"> =&gt; I</w:t>
            </w:r>
            <w:r w:rsidRPr="000C33F5">
              <w:rPr>
                <w:rFonts w:eastAsia="VNI-Times"/>
                <w:vertAlign w:val="subscript"/>
              </w:rPr>
              <w:t>12</w:t>
            </w:r>
            <w:r>
              <w:rPr>
                <w:rFonts w:eastAsia="VNI-Times"/>
              </w:rPr>
              <w:t>= 3(A)</w:t>
            </w:r>
          </w:p>
          <w:p w14:paraId="080548AD" w14:textId="77777777" w:rsidR="000C33F5" w:rsidRDefault="000C33F5" w:rsidP="00457710">
            <w:pPr>
              <w:rPr>
                <w:rFonts w:eastAsia="VNI-Times"/>
              </w:rPr>
            </w:pPr>
            <w:r>
              <w:rPr>
                <w:rFonts w:eastAsia="VNI-Times"/>
              </w:rPr>
              <w:t>=&gt; I</w:t>
            </w:r>
            <w:r w:rsidRPr="000C33F5">
              <w:rPr>
                <w:rFonts w:eastAsia="VNI-Times"/>
                <w:vertAlign w:val="subscript"/>
              </w:rPr>
              <w:t>12</w:t>
            </w:r>
            <w:r>
              <w:rPr>
                <w:rFonts w:eastAsia="VNI-Times"/>
              </w:rPr>
              <w:t xml:space="preserve"> = I</w:t>
            </w:r>
            <w:r w:rsidRPr="000C33F5">
              <w:rPr>
                <w:rFonts w:eastAsia="VNI-Times"/>
                <w:vertAlign w:val="subscript"/>
              </w:rPr>
              <w:t>1</w:t>
            </w:r>
            <w:r>
              <w:rPr>
                <w:rFonts w:eastAsia="VNI-Times"/>
              </w:rPr>
              <w:t xml:space="preserve"> = I</w:t>
            </w:r>
            <w:r w:rsidRPr="000C33F5">
              <w:rPr>
                <w:rFonts w:eastAsia="VNI-Times"/>
                <w:vertAlign w:val="subscript"/>
              </w:rPr>
              <w:t>2</w:t>
            </w:r>
            <w:r>
              <w:rPr>
                <w:rFonts w:eastAsia="VNI-Times"/>
              </w:rPr>
              <w:t xml:space="preserve"> = 3 (A)</w:t>
            </w:r>
          </w:p>
          <w:p w14:paraId="4DC1CFBE" w14:textId="77777777" w:rsidR="000C33F5" w:rsidRDefault="000C33F5" w:rsidP="00457710">
            <w:pPr>
              <w:rPr>
                <w:rFonts w:eastAsia="VNI-Times"/>
              </w:rPr>
            </w:pPr>
            <w:r>
              <w:rPr>
                <w:rFonts w:eastAsia="VNI-Times"/>
              </w:rPr>
              <w:t>* R</w:t>
            </w:r>
            <w:r w:rsidRPr="000C33F5">
              <w:rPr>
                <w:rFonts w:eastAsia="VNI-Times"/>
                <w:vertAlign w:val="subscript"/>
              </w:rPr>
              <w:t>12</w:t>
            </w:r>
            <w:r>
              <w:rPr>
                <w:rFonts w:eastAsia="VNI-Times"/>
              </w:rPr>
              <w:t xml:space="preserve"> = </w:t>
            </w:r>
            <m:oMath>
              <m:f>
                <m:fPr>
                  <m:ctrlPr>
                    <w:rPr>
                      <w:rFonts w:ascii="Cambria Math" w:eastAsia="VNI-Times" w:hAnsi="Cambria Math"/>
                      <w:i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VNI-Times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VNI-Times" w:hAnsi="Cambria Math"/>
                        </w:rPr>
                        <m:t>U</m:t>
                      </m:r>
                    </m:e>
                    <m:sub>
                      <m:r>
                        <w:rPr>
                          <w:rFonts w:ascii="Cambria Math" w:eastAsia="VNI-Times" w:hAnsi="Cambria Math"/>
                        </w:rPr>
                        <m:t>12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eastAsia="VNI-Times" w:hAnsi="Cambria Math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eastAsia="VNI-Times" w:hAnsi="Cambria Math"/>
                        </w:rPr>
                        <m:t>I</m:t>
                      </m:r>
                    </m:e>
                    <m:sub>
                      <m:r>
                        <w:rPr>
                          <w:rFonts w:ascii="Cambria Math" w:eastAsia="VNI-Times" w:hAnsi="Cambria Math"/>
                        </w:rPr>
                        <m:t>12</m:t>
                      </m:r>
                    </m:sub>
                  </m:sSub>
                </m:den>
              </m:f>
            </m:oMath>
            <w:r>
              <w:rPr>
                <w:rFonts w:eastAsia="VNI-Times"/>
              </w:rPr>
              <w:t>= 4</w:t>
            </w:r>
            <w:r>
              <w:rPr>
                <w:rFonts w:eastAsia="VNI-Times"/>
              </w:rPr>
              <w:sym w:font="Symbol" w:char="F057"/>
            </w:r>
          </w:p>
          <w:p w14:paraId="1F4B7D06" w14:textId="77777777" w:rsidR="000C33F5" w:rsidRDefault="000C33F5" w:rsidP="00457710">
            <w:pPr>
              <w:rPr>
                <w:rFonts w:eastAsia="VNI-Times"/>
              </w:rPr>
            </w:pPr>
            <w:r>
              <w:rPr>
                <w:rFonts w:eastAsia="VNI-Times"/>
              </w:rPr>
              <w:t>R</w:t>
            </w:r>
            <w:r w:rsidRPr="000C33F5">
              <w:rPr>
                <w:rFonts w:eastAsia="VNI-Times"/>
                <w:vertAlign w:val="subscript"/>
              </w:rPr>
              <w:t>12</w:t>
            </w:r>
            <w:r>
              <w:rPr>
                <w:rFonts w:eastAsia="VNI-Times"/>
              </w:rPr>
              <w:t xml:space="preserve"> = R</w:t>
            </w:r>
            <w:r w:rsidRPr="000C33F5">
              <w:rPr>
                <w:rFonts w:eastAsia="VNI-Times"/>
                <w:vertAlign w:val="subscript"/>
              </w:rPr>
              <w:t>1</w:t>
            </w:r>
            <w:r>
              <w:rPr>
                <w:rFonts w:eastAsia="VNI-Times"/>
              </w:rPr>
              <w:t xml:space="preserve"> + R</w:t>
            </w:r>
            <w:r w:rsidRPr="000C33F5">
              <w:rPr>
                <w:rFonts w:eastAsia="VNI-Times"/>
                <w:vertAlign w:val="subscript"/>
              </w:rPr>
              <w:t>2</w:t>
            </w:r>
            <w:r>
              <w:rPr>
                <w:rFonts w:eastAsia="VNI-Times"/>
              </w:rPr>
              <w:t xml:space="preserve"> =&gt; R1 = 2</w:t>
            </w:r>
            <w:r>
              <w:rPr>
                <w:rFonts w:eastAsia="VNI-Times"/>
              </w:rPr>
              <w:sym w:font="Symbol" w:char="F057"/>
            </w:r>
          </w:p>
          <w:p w14:paraId="2E081038" w14:textId="77777777" w:rsidR="00457710" w:rsidRDefault="00457710" w:rsidP="00457710">
            <w:pPr>
              <w:rPr>
                <w:rFonts w:eastAsia="VNI-Times"/>
              </w:rPr>
            </w:pPr>
          </w:p>
        </w:tc>
        <w:tc>
          <w:tcPr>
            <w:tcW w:w="992" w:type="dxa"/>
          </w:tcPr>
          <w:p w14:paraId="0663014D" w14:textId="77777777" w:rsidR="00CA0DB0" w:rsidRDefault="000C33F5" w:rsidP="005561F8">
            <w:pPr>
              <w:rPr>
                <w:rFonts w:eastAsia="VNI-Times"/>
              </w:rPr>
            </w:pPr>
            <w:r>
              <w:rPr>
                <w:rFonts w:eastAsia="VNI-Times"/>
              </w:rPr>
              <w:t>0,25</w:t>
            </w:r>
          </w:p>
          <w:p w14:paraId="1F3588FE" w14:textId="77777777" w:rsidR="000C33F5" w:rsidRDefault="000C33F5" w:rsidP="005561F8">
            <w:pPr>
              <w:rPr>
                <w:rFonts w:eastAsia="VNI-Times"/>
              </w:rPr>
            </w:pPr>
          </w:p>
          <w:p w14:paraId="63D53D95" w14:textId="77777777" w:rsidR="000C33F5" w:rsidRDefault="000C33F5" w:rsidP="005561F8">
            <w:pPr>
              <w:rPr>
                <w:rFonts w:eastAsia="VNI-Times"/>
              </w:rPr>
            </w:pPr>
            <w:r>
              <w:rPr>
                <w:rFonts w:eastAsia="VNI-Times"/>
              </w:rPr>
              <w:t>0,25</w:t>
            </w:r>
          </w:p>
          <w:p w14:paraId="06A857A5" w14:textId="77777777" w:rsidR="000C33F5" w:rsidRDefault="000C33F5" w:rsidP="005561F8">
            <w:pPr>
              <w:rPr>
                <w:rFonts w:eastAsia="VNI-Times"/>
              </w:rPr>
            </w:pPr>
          </w:p>
          <w:p w14:paraId="0337189B" w14:textId="77777777" w:rsidR="000C33F5" w:rsidRDefault="000C33F5" w:rsidP="005561F8">
            <w:pPr>
              <w:rPr>
                <w:rFonts w:eastAsia="VNI-Times"/>
              </w:rPr>
            </w:pPr>
          </w:p>
          <w:p w14:paraId="73B7A69B" w14:textId="77777777" w:rsidR="000C33F5" w:rsidRDefault="000C33F5" w:rsidP="005561F8">
            <w:pPr>
              <w:rPr>
                <w:rFonts w:eastAsia="VNI-Times"/>
              </w:rPr>
            </w:pPr>
          </w:p>
          <w:p w14:paraId="677F8045" w14:textId="77777777" w:rsidR="000C33F5" w:rsidRDefault="000C33F5" w:rsidP="005561F8">
            <w:pPr>
              <w:rPr>
                <w:rFonts w:eastAsia="VNI-Times"/>
              </w:rPr>
            </w:pPr>
          </w:p>
          <w:p w14:paraId="2168C07E" w14:textId="77777777" w:rsidR="000C33F5" w:rsidRDefault="000C33F5" w:rsidP="005561F8">
            <w:pPr>
              <w:rPr>
                <w:rFonts w:eastAsia="VNI-Times"/>
              </w:rPr>
            </w:pPr>
            <w:r>
              <w:rPr>
                <w:rFonts w:eastAsia="VNI-Times"/>
              </w:rPr>
              <w:t>0,25X2</w:t>
            </w:r>
          </w:p>
          <w:p w14:paraId="4AAD6B0E" w14:textId="77777777" w:rsidR="000C33F5" w:rsidRDefault="000C33F5" w:rsidP="005561F8">
            <w:pPr>
              <w:rPr>
                <w:rFonts w:eastAsia="VNI-Times"/>
              </w:rPr>
            </w:pPr>
          </w:p>
          <w:p w14:paraId="79F0C449" w14:textId="77777777" w:rsidR="000C33F5" w:rsidRDefault="000C33F5" w:rsidP="005561F8">
            <w:pPr>
              <w:rPr>
                <w:rFonts w:eastAsia="VNI-Times"/>
              </w:rPr>
            </w:pPr>
          </w:p>
          <w:p w14:paraId="24A71A4F" w14:textId="77777777" w:rsidR="000C33F5" w:rsidRDefault="000C33F5" w:rsidP="005561F8">
            <w:pPr>
              <w:rPr>
                <w:rFonts w:eastAsia="VNI-Times"/>
              </w:rPr>
            </w:pPr>
            <w:r>
              <w:rPr>
                <w:rFonts w:eastAsia="VNI-Times"/>
              </w:rPr>
              <w:t>0,25X2</w:t>
            </w:r>
          </w:p>
        </w:tc>
      </w:tr>
    </w:tbl>
    <w:p w14:paraId="25F87854" w14:textId="77777777" w:rsidR="004E6B96" w:rsidRDefault="004E6B96" w:rsidP="00763914">
      <w:pPr>
        <w:rPr>
          <w:rFonts w:eastAsia="VNI-Times"/>
        </w:rPr>
      </w:pPr>
    </w:p>
    <w:p w14:paraId="482CEF07" w14:textId="77777777" w:rsidR="00F63E31" w:rsidRDefault="00F63E31" w:rsidP="00763914">
      <w:pPr>
        <w:rPr>
          <w:rFonts w:eastAsia="VNI-Times"/>
        </w:rPr>
      </w:pPr>
    </w:p>
    <w:p w14:paraId="7EDAC870" w14:textId="77777777" w:rsidR="00F63E31" w:rsidRDefault="00F63E31" w:rsidP="00763914">
      <w:pPr>
        <w:rPr>
          <w:rFonts w:eastAsia="VNI-Times"/>
        </w:rPr>
      </w:pPr>
    </w:p>
    <w:p w14:paraId="2A487C48" w14:textId="77777777" w:rsidR="00F63E31" w:rsidRDefault="00F63E31" w:rsidP="00763914">
      <w:pPr>
        <w:rPr>
          <w:rFonts w:eastAsia="VNI-Times"/>
        </w:rPr>
      </w:pPr>
    </w:p>
    <w:p w14:paraId="39D498EB" w14:textId="77777777" w:rsidR="00F63E31" w:rsidRDefault="00F63E31" w:rsidP="00763914">
      <w:pPr>
        <w:rPr>
          <w:rFonts w:eastAsia="VNI-Times"/>
        </w:rPr>
      </w:pPr>
    </w:p>
    <w:p w14:paraId="2BFB4324" w14:textId="77777777" w:rsidR="00F63E31" w:rsidRDefault="00F63E31" w:rsidP="00763914">
      <w:pPr>
        <w:rPr>
          <w:rFonts w:eastAsia="VNI-Times"/>
        </w:rPr>
      </w:pPr>
    </w:p>
    <w:p w14:paraId="614B98C3" w14:textId="77777777" w:rsidR="00F63E31" w:rsidRDefault="00F63E31" w:rsidP="00763914">
      <w:pPr>
        <w:rPr>
          <w:rFonts w:eastAsia="VNI-Times"/>
        </w:rPr>
      </w:pPr>
    </w:p>
    <w:p w14:paraId="2C306521" w14:textId="77777777" w:rsidR="00F63E31" w:rsidRPr="00763914" w:rsidRDefault="00F63E31" w:rsidP="00763914">
      <w:pPr>
        <w:rPr>
          <w:rFonts w:eastAsia="VNI-Times"/>
        </w:rPr>
      </w:pPr>
    </w:p>
    <w:p w14:paraId="57A4793B" w14:textId="77777777" w:rsidR="00334806" w:rsidRDefault="007972FF" w:rsidP="00763914">
      <w:pPr>
        <w:rPr>
          <w:rFonts w:eastAsia="VNI-Times"/>
        </w:rPr>
      </w:pPr>
      <m:oMathPara>
        <m:oMath>
          <m:r>
            <m:rPr>
              <m:sty m:val="p"/>
            </m:rPr>
            <w:rPr>
              <w:rFonts w:ascii="Cambria Math" w:hAnsi="Cambria Math"/>
            </w:rPr>
            <w:br/>
          </m:r>
        </m:oMath>
      </m:oMathPara>
    </w:p>
    <w:p w14:paraId="5BCBA8E5" w14:textId="77777777" w:rsidR="00950B9C" w:rsidRPr="00763914" w:rsidRDefault="00950B9C" w:rsidP="00763914">
      <w:pPr>
        <w:rPr>
          <w:rFonts w:eastAsia="VNI-Times"/>
        </w:rPr>
      </w:pPr>
    </w:p>
    <w:sectPr w:rsidR="00950B9C" w:rsidRPr="00763914" w:rsidSect="008B55E9">
      <w:pgSz w:w="11907" w:h="16840" w:code="9"/>
      <w:pgMar w:top="993" w:right="992" w:bottom="1440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altName w:val="Calibri"/>
    <w:charset w:val="00"/>
    <w:family w:val="auto"/>
    <w:pitch w:val="variable"/>
    <w:sig w:usb0="00000007" w:usb1="00000000" w:usb2="00000000" w:usb3="00000000" w:csb0="00000013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548B31C3"/>
    <w:multiLevelType w:val="hybridMultilevel"/>
    <w:tmpl w:val="46A6DA6C"/>
    <w:lvl w:ilvl="0" w:tplc="05340F74">
      <w:start w:val="1"/>
      <w:numFmt w:val="bullet"/>
      <w:lvlText w:val=""/>
      <w:lvlJc w:val="left"/>
      <w:pPr>
        <w:ind w:left="720" w:hanging="360"/>
      </w:pPr>
      <w:rPr>
        <w:rFonts w:ascii="Wingdings" w:eastAsia="VNI-Times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6B4922D2"/>
    <w:multiLevelType w:val="hybridMultilevel"/>
    <w:tmpl w:val="782817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224951034">
    <w:abstractNumId w:val="1"/>
  </w:num>
  <w:num w:numId="2" w16cid:durableId="32271030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E6B96"/>
    <w:rsid w:val="0007152B"/>
    <w:rsid w:val="000876FC"/>
    <w:rsid w:val="000C33F5"/>
    <w:rsid w:val="000C6D96"/>
    <w:rsid w:val="00124E25"/>
    <w:rsid w:val="0013412F"/>
    <w:rsid w:val="001A5A47"/>
    <w:rsid w:val="001B0D27"/>
    <w:rsid w:val="00241594"/>
    <w:rsid w:val="00242075"/>
    <w:rsid w:val="0024726C"/>
    <w:rsid w:val="00275D70"/>
    <w:rsid w:val="00334806"/>
    <w:rsid w:val="0037686B"/>
    <w:rsid w:val="00381BFA"/>
    <w:rsid w:val="004179B0"/>
    <w:rsid w:val="00442473"/>
    <w:rsid w:val="00457710"/>
    <w:rsid w:val="004606AD"/>
    <w:rsid w:val="004D35A3"/>
    <w:rsid w:val="004E6B96"/>
    <w:rsid w:val="0050745E"/>
    <w:rsid w:val="005561F8"/>
    <w:rsid w:val="00596764"/>
    <w:rsid w:val="005F6FCC"/>
    <w:rsid w:val="006024A0"/>
    <w:rsid w:val="00684853"/>
    <w:rsid w:val="00697C14"/>
    <w:rsid w:val="00735C7A"/>
    <w:rsid w:val="00744233"/>
    <w:rsid w:val="007572A0"/>
    <w:rsid w:val="00763914"/>
    <w:rsid w:val="007972FF"/>
    <w:rsid w:val="007A4A3E"/>
    <w:rsid w:val="008254B1"/>
    <w:rsid w:val="008B55E9"/>
    <w:rsid w:val="008C6DAD"/>
    <w:rsid w:val="008E5AAB"/>
    <w:rsid w:val="00934962"/>
    <w:rsid w:val="00946983"/>
    <w:rsid w:val="00950B9C"/>
    <w:rsid w:val="00960CE7"/>
    <w:rsid w:val="00962309"/>
    <w:rsid w:val="00975147"/>
    <w:rsid w:val="009825BD"/>
    <w:rsid w:val="009B5210"/>
    <w:rsid w:val="009D5269"/>
    <w:rsid w:val="00A14B61"/>
    <w:rsid w:val="00A67ED2"/>
    <w:rsid w:val="00AC1F7B"/>
    <w:rsid w:val="00AD18C0"/>
    <w:rsid w:val="00AD40DC"/>
    <w:rsid w:val="00B66A67"/>
    <w:rsid w:val="00C037D8"/>
    <w:rsid w:val="00C23BD3"/>
    <w:rsid w:val="00C2604B"/>
    <w:rsid w:val="00C374AD"/>
    <w:rsid w:val="00C435C1"/>
    <w:rsid w:val="00C53164"/>
    <w:rsid w:val="00C6109A"/>
    <w:rsid w:val="00C6182A"/>
    <w:rsid w:val="00C61C4C"/>
    <w:rsid w:val="00CA0DB0"/>
    <w:rsid w:val="00D25126"/>
    <w:rsid w:val="00D52731"/>
    <w:rsid w:val="00D70ADD"/>
    <w:rsid w:val="00D81EDF"/>
    <w:rsid w:val="00E223E5"/>
    <w:rsid w:val="00E72D75"/>
    <w:rsid w:val="00EB6510"/>
    <w:rsid w:val="00EB6B0C"/>
    <w:rsid w:val="00F63E31"/>
    <w:rsid w:val="00F96CA8"/>
    <w:rsid w:val="00F97B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3E5FCCA"/>
  <w15:chartTrackingRefBased/>
  <w15:docId w15:val="{19689A08-C1A4-4BD8-8E01-E2DD9500DF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E6B96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4E6B96"/>
    <w:pPr>
      <w:ind w:left="720"/>
    </w:pPr>
  </w:style>
  <w:style w:type="character" w:customStyle="1" w:styleId="ListParagraphChar">
    <w:name w:val="List Paragraph Char"/>
    <w:link w:val="ListParagraph"/>
    <w:uiPriority w:val="34"/>
    <w:qFormat/>
    <w:rsid w:val="004E6B96"/>
    <w:rPr>
      <w:rFonts w:ascii="Times New Roman" w:eastAsia="Times New Roman" w:hAnsi="Times New Roman" w:cs="Times New Roman"/>
      <w:sz w:val="24"/>
      <w:szCs w:val="24"/>
    </w:rPr>
  </w:style>
  <w:style w:type="paragraph" w:styleId="NormalWeb">
    <w:name w:val="Normal (Web)"/>
    <w:basedOn w:val="Normal"/>
    <w:link w:val="NormalWebChar"/>
    <w:uiPriority w:val="99"/>
    <w:unhideWhenUsed/>
    <w:rsid w:val="001B0D27"/>
    <w:pPr>
      <w:spacing w:before="100" w:beforeAutospacing="1" w:after="100" w:afterAutospacing="1"/>
    </w:pPr>
  </w:style>
  <w:style w:type="character" w:customStyle="1" w:styleId="NormalWebChar">
    <w:name w:val="Normal (Web) Char"/>
    <w:link w:val="NormalWeb"/>
    <w:uiPriority w:val="99"/>
    <w:rsid w:val="001B0D27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C5316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EB6510"/>
    <w:rPr>
      <w:color w:val="808080"/>
    </w:rPr>
  </w:style>
  <w:style w:type="character" w:customStyle="1" w:styleId="NoSpacingChar">
    <w:name w:val="No Spacing Char"/>
    <w:link w:val="NoSpacing"/>
    <w:uiPriority w:val="1"/>
    <w:locked/>
    <w:rsid w:val="000876FC"/>
    <w:rPr>
      <w:rFonts w:ascii="Calibri" w:hAnsi="Calibri"/>
    </w:rPr>
  </w:style>
  <w:style w:type="paragraph" w:styleId="NoSpacing">
    <w:name w:val="No Spacing"/>
    <w:link w:val="NoSpacingChar"/>
    <w:uiPriority w:val="1"/>
    <w:qFormat/>
    <w:rsid w:val="000876FC"/>
    <w:pPr>
      <w:spacing w:after="0" w:line="240" w:lineRule="auto"/>
    </w:pPr>
    <w:rPr>
      <w:rFonts w:ascii="Calibri" w:hAnsi="Calibr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E109A9A-B122-4D30-B512-110B9336CDA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29</Words>
  <Characters>1880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KK</Company>
  <LinksUpToDate>false</LinksUpToDate>
  <CharactersWithSpaces>22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 10</dc:creator>
  <cp:keywords/>
  <dc:description/>
  <cp:lastModifiedBy>THPT Thanh Loc</cp:lastModifiedBy>
  <cp:revision>3</cp:revision>
  <cp:lastPrinted>2024-04-24T07:53:00Z</cp:lastPrinted>
  <dcterms:created xsi:type="dcterms:W3CDTF">2024-04-24T07:58:00Z</dcterms:created>
  <dcterms:modified xsi:type="dcterms:W3CDTF">2024-04-27T01:15:00Z</dcterms:modified>
</cp:coreProperties>
</file>